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60" r:id="rId2"/>
    <p:sldId id="259" r:id="rId3"/>
    <p:sldId id="262" r:id="rId4"/>
    <p:sldId id="265" r:id="rId5"/>
    <p:sldId id="256" r:id="rId6"/>
    <p:sldId id="352" r:id="rId7"/>
    <p:sldId id="388" r:id="rId8"/>
    <p:sldId id="389" r:id="rId9"/>
    <p:sldId id="390" r:id="rId10"/>
    <p:sldId id="401" r:id="rId11"/>
    <p:sldId id="392" r:id="rId12"/>
    <p:sldId id="266" r:id="rId13"/>
    <p:sldId id="391" r:id="rId14"/>
    <p:sldId id="356" r:id="rId15"/>
    <p:sldId id="393" r:id="rId16"/>
    <p:sldId id="394" r:id="rId17"/>
    <p:sldId id="395" r:id="rId18"/>
    <p:sldId id="396" r:id="rId19"/>
    <p:sldId id="363" r:id="rId20"/>
    <p:sldId id="397" r:id="rId21"/>
    <p:sldId id="346" r:id="rId22"/>
    <p:sldId id="364" r:id="rId23"/>
    <p:sldId id="320" r:id="rId24"/>
    <p:sldId id="399" r:id="rId25"/>
    <p:sldId id="400" r:id="rId26"/>
    <p:sldId id="348" r:id="rId27"/>
    <p:sldId id="349" r:id="rId28"/>
    <p:sldId id="350" r:id="rId29"/>
    <p:sldId id="351" r:id="rId30"/>
    <p:sldId id="365" r:id="rId31"/>
    <p:sldId id="318" r:id="rId32"/>
    <p:sldId id="37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009C00"/>
    <a:srgbClr val="00C600"/>
    <a:srgbClr val="024688"/>
    <a:srgbClr val="05B5FE"/>
    <a:srgbClr val="3A863A"/>
    <a:srgbClr val="009F00"/>
    <a:srgbClr val="009B00"/>
    <a:srgbClr val="3AA03A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294" y="-72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5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Bình Phạm" userId="6bf0225f45ed505e" providerId="LiveId" clId="{91863925-1B18-45AF-9940-6694959AA729}"/>
    <pc:docChg chg="undo redo custSel addSld delSld modSld">
      <pc:chgData name="Bình Phạm" userId="6bf0225f45ed505e" providerId="LiveId" clId="{91863925-1B18-45AF-9940-6694959AA729}" dt="2022-07-19T17:33:07.519" v="4533" actId="20577"/>
      <pc:docMkLst>
        <pc:docMk/>
      </pc:docMkLst>
      <pc:sldChg chg="del">
        <pc:chgData name="Bình Phạm" userId="6bf0225f45ed505e" providerId="LiveId" clId="{91863925-1B18-45AF-9940-6694959AA729}" dt="2022-07-19T15:58:52.544" v="894" actId="2696"/>
        <pc:sldMkLst>
          <pc:docMk/>
          <pc:sldMk cId="2424943120" sldId="257"/>
        </pc:sldMkLst>
      </pc:sldChg>
      <pc:sldChg chg="del">
        <pc:chgData name="Bình Phạm" userId="6bf0225f45ed505e" providerId="LiveId" clId="{91863925-1B18-45AF-9940-6694959AA729}" dt="2022-07-19T16:46:05.030" v="2455" actId="2696"/>
        <pc:sldMkLst>
          <pc:docMk/>
          <pc:sldMk cId="711869206" sldId="258"/>
        </pc:sldMkLst>
      </pc:sldChg>
      <pc:sldChg chg="del">
        <pc:chgData name="Bình Phạm" userId="6bf0225f45ed505e" providerId="LiveId" clId="{91863925-1B18-45AF-9940-6694959AA729}" dt="2022-07-19T16:46:02.317" v="2454" actId="2696"/>
        <pc:sldMkLst>
          <pc:docMk/>
          <pc:sldMk cId="3438333456" sldId="261"/>
        </pc:sldMkLst>
      </pc:sldChg>
      <pc:sldChg chg="del">
        <pc:chgData name="Bình Phạm" userId="6bf0225f45ed505e" providerId="LiveId" clId="{91863925-1B18-45AF-9940-6694959AA729}" dt="2022-07-19T16:46:14.845" v="2459" actId="2696"/>
        <pc:sldMkLst>
          <pc:docMk/>
          <pc:sldMk cId="1328699712" sldId="263"/>
        </pc:sldMkLst>
      </pc:sldChg>
      <pc:sldChg chg="del">
        <pc:chgData name="Bình Phạm" userId="6bf0225f45ed505e" providerId="LiveId" clId="{91863925-1B18-45AF-9940-6694959AA729}" dt="2022-07-19T16:45:43.543" v="2452" actId="2696"/>
        <pc:sldMkLst>
          <pc:docMk/>
          <pc:sldMk cId="4037546687" sldId="267"/>
        </pc:sldMkLst>
      </pc:sldChg>
      <pc:sldChg chg="delSp mod delAnim">
        <pc:chgData name="Bình Phạm" userId="6bf0225f45ed505e" providerId="LiveId" clId="{91863925-1B18-45AF-9940-6694959AA729}" dt="2022-07-19T16:42:23.586" v="2229" actId="21"/>
        <pc:sldMkLst>
          <pc:docMk/>
          <pc:sldMk cId="4132106242" sldId="298"/>
        </pc:sldMkLst>
        <pc:spChg chg="del">
          <ac:chgData name="Bình Phạm" userId="6bf0225f45ed505e" providerId="LiveId" clId="{91863925-1B18-45AF-9940-6694959AA729}" dt="2022-07-19T16:42:00.187" v="2226" actId="21"/>
          <ac:spMkLst>
            <pc:docMk/>
            <pc:sldMk cId="4132106242" sldId="298"/>
            <ac:spMk id="5" creationId="{A851BF9A-587B-2BE7-B186-AD85B59736FC}"/>
          </ac:spMkLst>
        </pc:spChg>
        <pc:spChg chg="del">
          <ac:chgData name="Bình Phạm" userId="6bf0225f45ed505e" providerId="LiveId" clId="{91863925-1B18-45AF-9940-6694959AA729}" dt="2022-07-19T16:42:16.298" v="2227" actId="21"/>
          <ac:spMkLst>
            <pc:docMk/>
            <pc:sldMk cId="4132106242" sldId="298"/>
            <ac:spMk id="10" creationId="{E3EF0BF9-EBD7-AE07-C00F-99E0C9798CF3}"/>
          </ac:spMkLst>
        </pc:spChg>
        <pc:spChg chg="del">
          <ac:chgData name="Bình Phạm" userId="6bf0225f45ed505e" providerId="LiveId" clId="{91863925-1B18-45AF-9940-6694959AA729}" dt="2022-07-19T16:42:19.925" v="2228" actId="21"/>
          <ac:spMkLst>
            <pc:docMk/>
            <pc:sldMk cId="4132106242" sldId="298"/>
            <ac:spMk id="13" creationId="{80EBF669-D8A6-9BD6-F406-16DFDA400D5F}"/>
          </ac:spMkLst>
        </pc:spChg>
        <pc:spChg chg="del">
          <ac:chgData name="Bình Phạm" userId="6bf0225f45ed505e" providerId="LiveId" clId="{91863925-1B18-45AF-9940-6694959AA729}" dt="2022-07-19T16:42:23.586" v="2229" actId="21"/>
          <ac:spMkLst>
            <pc:docMk/>
            <pc:sldMk cId="4132106242" sldId="298"/>
            <ac:spMk id="16" creationId="{04692259-3029-9505-AD40-79D27233FC69}"/>
          </ac:spMkLst>
        </pc:spChg>
      </pc:sldChg>
      <pc:sldChg chg="del">
        <pc:chgData name="Bình Phạm" userId="6bf0225f45ed505e" providerId="LiveId" clId="{91863925-1B18-45AF-9940-6694959AA729}" dt="2022-07-19T16:42:49.048" v="2231" actId="2696"/>
        <pc:sldMkLst>
          <pc:docMk/>
          <pc:sldMk cId="2729094061" sldId="299"/>
        </pc:sldMkLst>
      </pc:sldChg>
      <pc:sldChg chg="del">
        <pc:chgData name="Bình Phạm" userId="6bf0225f45ed505e" providerId="LiveId" clId="{91863925-1B18-45AF-9940-6694959AA729}" dt="2022-07-19T16:42:38.823" v="2230" actId="2696"/>
        <pc:sldMkLst>
          <pc:docMk/>
          <pc:sldMk cId="3461288490" sldId="300"/>
        </pc:sldMkLst>
      </pc:sldChg>
      <pc:sldChg chg="modSp">
        <pc:chgData name="Bình Phạm" userId="6bf0225f45ed505e" providerId="LiveId" clId="{91863925-1B18-45AF-9940-6694959AA729}" dt="2022-07-19T17:28:58.803" v="4086" actId="20577"/>
        <pc:sldMkLst>
          <pc:docMk/>
          <pc:sldMk cId="51071123" sldId="318"/>
        </pc:sldMkLst>
        <pc:spChg chg="mod">
          <ac:chgData name="Bình Phạm" userId="6bf0225f45ed505e" providerId="LiveId" clId="{91863925-1B18-45AF-9940-6694959AA729}" dt="2022-07-19T17:28:58.803" v="4086" actId="20577"/>
          <ac:spMkLst>
            <pc:docMk/>
            <pc:sldMk cId="51071123" sldId="318"/>
            <ac:spMk id="15" creationId="{F1146541-E8F6-0182-747F-BF614BBA0502}"/>
          </ac:spMkLst>
        </pc:spChg>
      </pc:sldChg>
      <pc:sldChg chg="modSp modAnim">
        <pc:chgData name="Bình Phạm" userId="6bf0225f45ed505e" providerId="LiveId" clId="{91863925-1B18-45AF-9940-6694959AA729}" dt="2022-07-19T16:44:56.618" v="2451" actId="20577"/>
        <pc:sldMkLst>
          <pc:docMk/>
          <pc:sldMk cId="1125462215" sldId="346"/>
        </pc:sldMkLst>
        <pc:spChg chg="mod">
          <ac:chgData name="Bình Phạm" userId="6bf0225f45ed505e" providerId="LiveId" clId="{91863925-1B18-45AF-9940-6694959AA729}" dt="2022-07-19T16:44:56.618" v="2451" actId="20577"/>
          <ac:spMkLst>
            <pc:docMk/>
            <pc:sldMk cId="1125462215" sldId="346"/>
            <ac:spMk id="14" creationId="{EAFD1AE9-1E58-916B-7786-D1340C81EBC6}"/>
          </ac:spMkLst>
        </pc:spChg>
      </pc:sldChg>
      <pc:sldChg chg="modSp mod">
        <pc:chgData name="Bình Phạm" userId="6bf0225f45ed505e" providerId="LiveId" clId="{91863925-1B18-45AF-9940-6694959AA729}" dt="2022-07-19T17:27:47.530" v="4048" actId="20577"/>
        <pc:sldMkLst>
          <pc:docMk/>
          <pc:sldMk cId="528375613" sldId="347"/>
        </pc:sldMkLst>
        <pc:spChg chg="mod">
          <ac:chgData name="Bình Phạm" userId="6bf0225f45ed505e" providerId="LiveId" clId="{91863925-1B18-45AF-9940-6694959AA729}" dt="2022-07-19T17:27:47.530" v="4048" actId="20577"/>
          <ac:spMkLst>
            <pc:docMk/>
            <pc:sldMk cId="528375613" sldId="347"/>
            <ac:spMk id="13" creationId="{D51E88CB-D005-7EAC-4152-10FFD9556A52}"/>
          </ac:spMkLst>
        </pc:spChg>
      </pc:sldChg>
      <pc:sldChg chg="modSp mod">
        <pc:chgData name="Bình Phạm" userId="6bf0225f45ed505e" providerId="LiveId" clId="{91863925-1B18-45AF-9940-6694959AA729}" dt="2022-07-19T17:12:44.037" v="2794" actId="20577"/>
        <pc:sldMkLst>
          <pc:docMk/>
          <pc:sldMk cId="0" sldId="348"/>
        </pc:sldMkLst>
        <pc:spChg chg="mod">
          <ac:chgData name="Bình Phạm" userId="6bf0225f45ed505e" providerId="LiveId" clId="{91863925-1B18-45AF-9940-6694959AA729}" dt="2022-07-19T17:12:44.037" v="2794" actId="20577"/>
          <ac:spMkLst>
            <pc:docMk/>
            <pc:sldMk cId="0" sldId="348"/>
            <ac:spMk id="5132" creationId="{53FDB59D-BBA8-43D7-516D-CD4A0032CB7F}"/>
          </ac:spMkLst>
        </pc:spChg>
      </pc:sldChg>
      <pc:sldChg chg="modSp mod">
        <pc:chgData name="Bình Phạm" userId="6bf0225f45ed505e" providerId="LiveId" clId="{91863925-1B18-45AF-9940-6694959AA729}" dt="2022-07-19T17:15:33.963" v="2954" actId="20577"/>
        <pc:sldMkLst>
          <pc:docMk/>
          <pc:sldMk cId="0" sldId="349"/>
        </pc:sldMkLst>
        <pc:spChg chg="mod">
          <ac:chgData name="Bình Phạm" userId="6bf0225f45ed505e" providerId="LiveId" clId="{91863925-1B18-45AF-9940-6694959AA729}" dt="2022-07-19T17:15:33.963" v="2954" actId="20577"/>
          <ac:spMkLst>
            <pc:docMk/>
            <pc:sldMk cId="0" sldId="349"/>
            <ac:spMk id="6156" creationId="{E98483C2-D783-79AA-076A-0BE63C2A3AE9}"/>
          </ac:spMkLst>
        </pc:spChg>
      </pc:sldChg>
      <pc:sldChg chg="modSp mod">
        <pc:chgData name="Bình Phạm" userId="6bf0225f45ed505e" providerId="LiveId" clId="{91863925-1B18-45AF-9940-6694959AA729}" dt="2022-07-19T17:21:44.505" v="3317" actId="20577"/>
        <pc:sldMkLst>
          <pc:docMk/>
          <pc:sldMk cId="0" sldId="350"/>
        </pc:sldMkLst>
        <pc:spChg chg="mod">
          <ac:chgData name="Bình Phạm" userId="6bf0225f45ed505e" providerId="LiveId" clId="{91863925-1B18-45AF-9940-6694959AA729}" dt="2022-07-19T17:21:44.505" v="3317" actId="20577"/>
          <ac:spMkLst>
            <pc:docMk/>
            <pc:sldMk cId="0" sldId="350"/>
            <ac:spMk id="7180" creationId="{3D190516-C874-9B43-B170-2C1A1DA9E57E}"/>
          </ac:spMkLst>
        </pc:spChg>
      </pc:sldChg>
      <pc:sldChg chg="modSp mod">
        <pc:chgData name="Bình Phạm" userId="6bf0225f45ed505e" providerId="LiveId" clId="{91863925-1B18-45AF-9940-6694959AA729}" dt="2022-07-19T17:22:27.797" v="3445" actId="20577"/>
        <pc:sldMkLst>
          <pc:docMk/>
          <pc:sldMk cId="0" sldId="351"/>
        </pc:sldMkLst>
        <pc:spChg chg="mod">
          <ac:chgData name="Bình Phạm" userId="6bf0225f45ed505e" providerId="LiveId" clId="{91863925-1B18-45AF-9940-6694959AA729}" dt="2022-07-19T17:22:27.797" v="3445" actId="20577"/>
          <ac:spMkLst>
            <pc:docMk/>
            <pc:sldMk cId="0" sldId="351"/>
            <ac:spMk id="8204" creationId="{F63BEF6E-9306-7B07-BE0C-6A2A8381297B}"/>
          </ac:spMkLst>
        </pc:spChg>
      </pc:sldChg>
      <pc:sldChg chg="delSp modSp add del mod delAnim modAnim">
        <pc:chgData name="Bình Phạm" userId="6bf0225f45ed505e" providerId="LiveId" clId="{91863925-1B18-45AF-9940-6694959AA729}" dt="2022-07-19T15:57:53.471" v="892" actId="255"/>
        <pc:sldMkLst>
          <pc:docMk/>
          <pc:sldMk cId="24195440" sldId="356"/>
        </pc:sldMkLst>
        <pc:spChg chg="mod">
          <ac:chgData name="Bình Phạm" userId="6bf0225f45ed505e" providerId="LiveId" clId="{91863925-1B18-45AF-9940-6694959AA729}" dt="2022-07-19T15:57:53.471" v="892" actId="255"/>
          <ac:spMkLst>
            <pc:docMk/>
            <pc:sldMk cId="24195440" sldId="356"/>
            <ac:spMk id="18" creationId="{D648B821-F292-A362-648E-D9114E5207B2}"/>
          </ac:spMkLst>
        </pc:spChg>
        <pc:spChg chg="mod">
          <ac:chgData name="Bình Phạm" userId="6bf0225f45ed505e" providerId="LiveId" clId="{91863925-1B18-45AF-9940-6694959AA729}" dt="2022-07-19T15:56:24.675" v="876" actId="20577"/>
          <ac:spMkLst>
            <pc:docMk/>
            <pc:sldMk cId="24195440" sldId="356"/>
            <ac:spMk id="20" creationId="{B8E3D724-31E6-7F33-D36D-F8E8AC1713B3}"/>
          </ac:spMkLst>
        </pc:spChg>
        <pc:spChg chg="mod">
          <ac:chgData name="Bình Phạm" userId="6bf0225f45ed505e" providerId="LiveId" clId="{91863925-1B18-45AF-9940-6694959AA729}" dt="2022-07-19T15:55:55.837" v="873" actId="20577"/>
          <ac:spMkLst>
            <pc:docMk/>
            <pc:sldMk cId="24195440" sldId="356"/>
            <ac:spMk id="21" creationId="{4222C330-515E-D21F-3B80-AB29DD2BF6CC}"/>
          </ac:spMkLst>
        </pc:spChg>
        <pc:spChg chg="del">
          <ac:chgData name="Bình Phạm" userId="6bf0225f45ed505e" providerId="LiveId" clId="{91863925-1B18-45AF-9940-6694959AA729}" dt="2022-07-19T15:56:11.957" v="874" actId="21"/>
          <ac:spMkLst>
            <pc:docMk/>
            <pc:sldMk cId="24195440" sldId="356"/>
            <ac:spMk id="24" creationId="{EB1F037C-95F4-6933-764C-7D8CBC88AF84}"/>
          </ac:spMkLst>
        </pc:spChg>
        <pc:spChg chg="del">
          <ac:chgData name="Bình Phạm" userId="6bf0225f45ed505e" providerId="LiveId" clId="{91863925-1B18-45AF-9940-6694959AA729}" dt="2022-07-19T15:56:15.867" v="875" actId="21"/>
          <ac:spMkLst>
            <pc:docMk/>
            <pc:sldMk cId="24195440" sldId="356"/>
            <ac:spMk id="26" creationId="{80E92771-DB9E-F554-B902-E227CC2E1595}"/>
          </ac:spMkLst>
        </pc:spChg>
      </pc:sldChg>
      <pc:sldChg chg="del">
        <pc:chgData name="Bình Phạm" userId="6bf0225f45ed505e" providerId="LiveId" clId="{91863925-1B18-45AF-9940-6694959AA729}" dt="2022-07-19T15:58:49.747" v="893" actId="2696"/>
        <pc:sldMkLst>
          <pc:docMk/>
          <pc:sldMk cId="4103132594" sldId="358"/>
        </pc:sldMkLst>
      </pc:sldChg>
      <pc:sldChg chg="del">
        <pc:chgData name="Bình Phạm" userId="6bf0225f45ed505e" providerId="LiveId" clId="{91863925-1B18-45AF-9940-6694959AA729}" dt="2022-07-19T16:09:26.820" v="1311" actId="2696"/>
        <pc:sldMkLst>
          <pc:docMk/>
          <pc:sldMk cId="2578461900" sldId="359"/>
        </pc:sldMkLst>
      </pc:sldChg>
      <pc:sldChg chg="del">
        <pc:chgData name="Bình Phạm" userId="6bf0225f45ed505e" providerId="LiveId" clId="{91863925-1B18-45AF-9940-6694959AA729}" dt="2022-07-19T16:09:01.254" v="1307" actId="2696"/>
        <pc:sldMkLst>
          <pc:docMk/>
          <pc:sldMk cId="1433010087" sldId="360"/>
        </pc:sldMkLst>
      </pc:sldChg>
      <pc:sldChg chg="del">
        <pc:chgData name="Bình Phạm" userId="6bf0225f45ed505e" providerId="LiveId" clId="{91863925-1B18-45AF-9940-6694959AA729}" dt="2022-07-19T16:09:08.005" v="1308" actId="2696"/>
        <pc:sldMkLst>
          <pc:docMk/>
          <pc:sldMk cId="2923139239" sldId="361"/>
        </pc:sldMkLst>
      </pc:sldChg>
      <pc:sldChg chg="del">
        <pc:chgData name="Bình Phạm" userId="6bf0225f45ed505e" providerId="LiveId" clId="{91863925-1B18-45AF-9940-6694959AA729}" dt="2022-07-19T16:09:21.820" v="1310" actId="2696"/>
        <pc:sldMkLst>
          <pc:docMk/>
          <pc:sldMk cId="2041711085" sldId="362"/>
        </pc:sldMkLst>
      </pc:sldChg>
      <pc:sldChg chg="del">
        <pc:chgData name="Bình Phạm" userId="6bf0225f45ed505e" providerId="LiveId" clId="{91863925-1B18-45AF-9940-6694959AA729}" dt="2022-07-19T16:19:10.300" v="1525" actId="2696"/>
        <pc:sldMkLst>
          <pc:docMk/>
          <pc:sldMk cId="1611984560" sldId="363"/>
        </pc:sldMkLst>
      </pc:sldChg>
      <pc:sldChg chg="addSp delSp modSp mod modAnim">
        <pc:chgData name="Bình Phạm" userId="6bf0225f45ed505e" providerId="LiveId" clId="{91863925-1B18-45AF-9940-6694959AA729}" dt="2022-07-19T16:31:37.350" v="2117" actId="207"/>
        <pc:sldMkLst>
          <pc:docMk/>
          <pc:sldMk cId="2611495075" sldId="363"/>
        </pc:sldMkLst>
        <pc:spChg chg="del">
          <ac:chgData name="Bình Phạm" userId="6bf0225f45ed505e" providerId="LiveId" clId="{91863925-1B18-45AF-9940-6694959AA729}" dt="2022-07-19T16:20:39.990" v="1526" actId="21"/>
          <ac:spMkLst>
            <pc:docMk/>
            <pc:sldMk cId="2611495075" sldId="363"/>
            <ac:spMk id="10" creationId="{6E8287FD-723C-62B2-B3FD-4BE633ED4939}"/>
          </ac:spMkLst>
        </pc:spChg>
        <pc:spChg chg="mod">
          <ac:chgData name="Bình Phạm" userId="6bf0225f45ed505e" providerId="LiveId" clId="{91863925-1B18-45AF-9940-6694959AA729}" dt="2022-07-19T16:28:03.631" v="2025" actId="14100"/>
          <ac:spMkLst>
            <pc:docMk/>
            <pc:sldMk cId="2611495075" sldId="363"/>
            <ac:spMk id="11" creationId="{ADFBAC25-EBA3-41E3-6D2A-D3911E607F77}"/>
          </ac:spMkLst>
        </pc:spChg>
        <pc:spChg chg="add mod">
          <ac:chgData name="Bình Phạm" userId="6bf0225f45ed505e" providerId="LiveId" clId="{91863925-1B18-45AF-9940-6694959AA729}" dt="2022-07-19T16:31:37.350" v="2117" actId="207"/>
          <ac:spMkLst>
            <pc:docMk/>
            <pc:sldMk cId="2611495075" sldId="363"/>
            <ac:spMk id="12" creationId="{2978763A-33B6-C4A8-029F-37BEF3B85FA7}"/>
          </ac:spMkLst>
        </pc:spChg>
        <pc:spChg chg="mod">
          <ac:chgData name="Bình Phạm" userId="6bf0225f45ed505e" providerId="LiveId" clId="{91863925-1B18-45AF-9940-6694959AA729}" dt="2022-07-19T16:26:00.669" v="1767" actId="14100"/>
          <ac:spMkLst>
            <pc:docMk/>
            <pc:sldMk cId="2611495075" sldId="363"/>
            <ac:spMk id="13" creationId="{60FD1ABD-B07C-71FB-EEF6-21A429ADA48A}"/>
          </ac:spMkLst>
        </pc:spChg>
        <pc:spChg chg="add mod">
          <ac:chgData name="Bình Phạm" userId="6bf0225f45ed505e" providerId="LiveId" clId="{91863925-1B18-45AF-9940-6694959AA729}" dt="2022-07-19T16:22:54.307" v="1552" actId="14100"/>
          <ac:spMkLst>
            <pc:docMk/>
            <pc:sldMk cId="2611495075" sldId="363"/>
            <ac:spMk id="14" creationId="{C663240D-7BA5-7518-B675-CF3ECD1EBCE4}"/>
          </ac:spMkLst>
        </pc:spChg>
        <pc:spChg chg="add mod">
          <ac:chgData name="Bình Phạm" userId="6bf0225f45ed505e" providerId="LiveId" clId="{91863925-1B18-45AF-9940-6694959AA729}" dt="2022-07-19T16:24:59.432" v="1682" actId="255"/>
          <ac:spMkLst>
            <pc:docMk/>
            <pc:sldMk cId="2611495075" sldId="363"/>
            <ac:spMk id="15" creationId="{0E0F665B-79B2-BD14-D852-AFD5EEF22AD0}"/>
          </ac:spMkLst>
        </pc:spChg>
        <pc:spChg chg="mod">
          <ac:chgData name="Bình Phạm" userId="6bf0225f45ed505e" providerId="LiveId" clId="{91863925-1B18-45AF-9940-6694959AA729}" dt="2022-07-19T16:29:17.039" v="2036" actId="14100"/>
          <ac:spMkLst>
            <pc:docMk/>
            <pc:sldMk cId="2611495075" sldId="363"/>
            <ac:spMk id="16" creationId="{5445A547-54FE-6E19-AFE4-8141E72C2634}"/>
          </ac:spMkLst>
        </pc:spChg>
        <pc:spChg chg="mod">
          <ac:chgData name="Bình Phạm" userId="6bf0225f45ed505e" providerId="LiveId" clId="{91863925-1B18-45AF-9940-6694959AA729}" dt="2022-07-19T16:25:23.371" v="1690" actId="14100"/>
          <ac:spMkLst>
            <pc:docMk/>
            <pc:sldMk cId="2611495075" sldId="363"/>
            <ac:spMk id="17" creationId="{4E567A48-A9B7-A25F-8565-4B99F7B3C85B}"/>
          </ac:spMkLst>
        </pc:spChg>
        <pc:spChg chg="add mod">
          <ac:chgData name="Bình Phạm" userId="6bf0225f45ed505e" providerId="LiveId" clId="{91863925-1B18-45AF-9940-6694959AA729}" dt="2022-07-19T16:31:22.656" v="2115" actId="14100"/>
          <ac:spMkLst>
            <pc:docMk/>
            <pc:sldMk cId="2611495075" sldId="363"/>
            <ac:spMk id="18" creationId="{EEE4E65A-2AF6-DDF5-95A5-AEA4172074B4}"/>
          </ac:spMkLst>
        </pc:spChg>
        <pc:spChg chg="mod">
          <ac:chgData name="Bình Phạm" userId="6bf0225f45ed505e" providerId="LiveId" clId="{91863925-1B18-45AF-9940-6694959AA729}" dt="2022-07-19T16:28:26.641" v="2030" actId="14100"/>
          <ac:spMkLst>
            <pc:docMk/>
            <pc:sldMk cId="2611495075" sldId="363"/>
            <ac:spMk id="19" creationId="{B100C439-CC38-3653-513E-C8A5DF1B83CE}"/>
          </ac:spMkLst>
        </pc:spChg>
        <pc:spChg chg="mod">
          <ac:chgData name="Bình Phạm" userId="6bf0225f45ed505e" providerId="LiveId" clId="{91863925-1B18-45AF-9940-6694959AA729}" dt="2022-07-19T16:23:42.327" v="1597" actId="20577"/>
          <ac:spMkLst>
            <pc:docMk/>
            <pc:sldMk cId="2611495075" sldId="363"/>
            <ac:spMk id="20" creationId="{B8E3D724-31E6-7F33-D36D-F8E8AC1713B3}"/>
          </ac:spMkLst>
        </pc:spChg>
        <pc:spChg chg="add mod">
          <ac:chgData name="Bình Phạm" userId="6bf0225f45ed505e" providerId="LiveId" clId="{91863925-1B18-45AF-9940-6694959AA729}" dt="2022-07-19T16:29:30.557" v="2040" actId="14100"/>
          <ac:spMkLst>
            <pc:docMk/>
            <pc:sldMk cId="2611495075" sldId="363"/>
            <ac:spMk id="21" creationId="{E98C5327-93AE-2826-2CCA-AE51BA581295}"/>
          </ac:spMkLst>
        </pc:spChg>
        <pc:spChg chg="add mod">
          <ac:chgData name="Bình Phạm" userId="6bf0225f45ed505e" providerId="LiveId" clId="{91863925-1B18-45AF-9940-6694959AA729}" dt="2022-07-19T16:30:54.477" v="2102" actId="255"/>
          <ac:spMkLst>
            <pc:docMk/>
            <pc:sldMk cId="2611495075" sldId="363"/>
            <ac:spMk id="22" creationId="{E2092AFF-4214-6C95-6FA4-D8E6195A8145}"/>
          </ac:spMkLst>
        </pc:spChg>
        <pc:graphicFrameChg chg="add del mod">
          <ac:chgData name="Bình Phạm" userId="6bf0225f45ed505e" providerId="LiveId" clId="{91863925-1B18-45AF-9940-6694959AA729}" dt="2022-07-19T16:28:47.985" v="2032"/>
          <ac:graphicFrameMkLst>
            <pc:docMk/>
            <pc:sldMk cId="2611495075" sldId="363"/>
            <ac:graphicFrameMk id="4" creationId="{AA1CCC50-9BE4-B8F1-FD02-6DBF1991A8F5}"/>
          </ac:graphicFrameMkLst>
        </pc:graphicFrameChg>
      </pc:sldChg>
      <pc:sldChg chg="del">
        <pc:chgData name="Bình Phạm" userId="6bf0225f45ed505e" providerId="LiveId" clId="{91863925-1B18-45AF-9940-6694959AA729}" dt="2022-07-19T16:45:59.534" v="2453" actId="2696"/>
        <pc:sldMkLst>
          <pc:docMk/>
          <pc:sldMk cId="3423027517" sldId="366"/>
        </pc:sldMkLst>
      </pc:sldChg>
      <pc:sldChg chg="del">
        <pc:chgData name="Bình Phạm" userId="6bf0225f45ed505e" providerId="LiveId" clId="{91863925-1B18-45AF-9940-6694959AA729}" dt="2022-07-19T16:46:07.571" v="2456" actId="2696"/>
        <pc:sldMkLst>
          <pc:docMk/>
          <pc:sldMk cId="2222197637" sldId="367"/>
        </pc:sldMkLst>
      </pc:sldChg>
      <pc:sldChg chg="del">
        <pc:chgData name="Bình Phạm" userId="6bf0225f45ed505e" providerId="LiveId" clId="{91863925-1B18-45AF-9940-6694959AA729}" dt="2022-07-19T16:46:09.923" v="2457" actId="2696"/>
        <pc:sldMkLst>
          <pc:docMk/>
          <pc:sldMk cId="2172248019" sldId="368"/>
        </pc:sldMkLst>
      </pc:sldChg>
      <pc:sldChg chg="del">
        <pc:chgData name="Bình Phạm" userId="6bf0225f45ed505e" providerId="LiveId" clId="{91863925-1B18-45AF-9940-6694959AA729}" dt="2022-07-19T16:46:12.426" v="2458" actId="2696"/>
        <pc:sldMkLst>
          <pc:docMk/>
          <pc:sldMk cId="1925806360" sldId="369"/>
        </pc:sldMkLst>
      </pc:sldChg>
      <pc:sldChg chg="modSp mod">
        <pc:chgData name="Bình Phạm" userId="6bf0225f45ed505e" providerId="LiveId" clId="{91863925-1B18-45AF-9940-6694959AA729}" dt="2022-07-19T17:31:33.589" v="4446" actId="20577"/>
        <pc:sldMkLst>
          <pc:docMk/>
          <pc:sldMk cId="2740831612" sldId="370"/>
        </pc:sldMkLst>
        <pc:graphicFrameChg chg="modGraphic">
          <ac:chgData name="Bình Phạm" userId="6bf0225f45ed505e" providerId="LiveId" clId="{91863925-1B18-45AF-9940-6694959AA729}" dt="2022-07-19T17:31:33.589" v="4446" actId="20577"/>
          <ac:graphicFrameMkLst>
            <pc:docMk/>
            <pc:sldMk cId="2740831612" sldId="370"/>
            <ac:graphicFrameMk id="5" creationId="{7C4987A1-9707-9F15-3B87-EB93EFE8FEC6}"/>
          </ac:graphicFrameMkLst>
        </pc:graphicFrameChg>
      </pc:sldChg>
      <pc:sldChg chg="del">
        <pc:chgData name="Bình Phạm" userId="6bf0225f45ed505e" providerId="LiveId" clId="{91863925-1B18-45AF-9940-6694959AA729}" dt="2022-07-19T17:29:53.811" v="4143" actId="2696"/>
        <pc:sldMkLst>
          <pc:docMk/>
          <pc:sldMk cId="3549270877" sldId="371"/>
        </pc:sldMkLst>
      </pc:sldChg>
      <pc:sldChg chg="modSp mod">
        <pc:chgData name="Bình Phạm" userId="6bf0225f45ed505e" providerId="LiveId" clId="{91863925-1B18-45AF-9940-6694959AA729}" dt="2022-07-19T17:32:38.196" v="4495" actId="20577"/>
        <pc:sldMkLst>
          <pc:docMk/>
          <pc:sldMk cId="4294428314" sldId="372"/>
        </pc:sldMkLst>
        <pc:spChg chg="mod">
          <ac:chgData name="Bình Phạm" userId="6bf0225f45ed505e" providerId="LiveId" clId="{91863925-1B18-45AF-9940-6694959AA729}" dt="2022-07-19T17:32:38.196" v="4495" actId="20577"/>
          <ac:spMkLst>
            <pc:docMk/>
            <pc:sldMk cId="4294428314" sldId="372"/>
            <ac:spMk id="6" creationId="{1D40ECE7-7164-2A29-2DC4-4A0F1E2C97C6}"/>
          </ac:spMkLst>
        </pc:spChg>
      </pc:sldChg>
      <pc:sldChg chg="modSp">
        <pc:chgData name="Bình Phạm" userId="6bf0225f45ed505e" providerId="LiveId" clId="{91863925-1B18-45AF-9940-6694959AA729}" dt="2022-07-19T17:33:07.519" v="4533" actId="20577"/>
        <pc:sldMkLst>
          <pc:docMk/>
          <pc:sldMk cId="573388373" sldId="373"/>
        </pc:sldMkLst>
        <pc:spChg chg="mod">
          <ac:chgData name="Bình Phạm" userId="6bf0225f45ed505e" providerId="LiveId" clId="{91863925-1B18-45AF-9940-6694959AA729}" dt="2022-07-19T17:33:07.519" v="4533" actId="20577"/>
          <ac:spMkLst>
            <pc:docMk/>
            <pc:sldMk cId="573388373" sldId="373"/>
            <ac:spMk id="8" creationId="{13A39C89-FB1A-81E4-60A4-CCA872BAAB5F}"/>
          </ac:spMkLst>
        </pc:spChg>
      </pc:sldChg>
      <pc:sldChg chg="del">
        <pc:chgData name="Bình Phạm" userId="6bf0225f45ed505e" providerId="LiveId" clId="{91863925-1B18-45AF-9940-6694959AA729}" dt="2022-07-19T16:08:26.187" v="1302" actId="2696"/>
        <pc:sldMkLst>
          <pc:docMk/>
          <pc:sldMk cId="576718954" sldId="374"/>
        </pc:sldMkLst>
      </pc:sldChg>
      <pc:sldChg chg="del">
        <pc:chgData name="Bình Phạm" userId="6bf0225f45ed505e" providerId="LiveId" clId="{91863925-1B18-45AF-9940-6694959AA729}" dt="2022-07-19T16:08:18.010" v="1301" actId="2696"/>
        <pc:sldMkLst>
          <pc:docMk/>
          <pc:sldMk cId="4258784191" sldId="377"/>
        </pc:sldMkLst>
      </pc:sldChg>
      <pc:sldChg chg="del">
        <pc:chgData name="Bình Phạm" userId="6bf0225f45ed505e" providerId="LiveId" clId="{91863925-1B18-45AF-9940-6694959AA729}" dt="2022-07-19T16:08:34.123" v="1303" actId="2696"/>
        <pc:sldMkLst>
          <pc:docMk/>
          <pc:sldMk cId="3433638695" sldId="378"/>
        </pc:sldMkLst>
      </pc:sldChg>
      <pc:sldChg chg="del">
        <pc:chgData name="Bình Phạm" userId="6bf0225f45ed505e" providerId="LiveId" clId="{91863925-1B18-45AF-9940-6694959AA729}" dt="2022-07-19T16:08:39.038" v="1304" actId="2696"/>
        <pc:sldMkLst>
          <pc:docMk/>
          <pc:sldMk cId="4006553474" sldId="379"/>
        </pc:sldMkLst>
      </pc:sldChg>
      <pc:sldChg chg="del">
        <pc:chgData name="Bình Phạm" userId="6bf0225f45ed505e" providerId="LiveId" clId="{91863925-1B18-45AF-9940-6694959AA729}" dt="2022-07-19T16:08:45.071" v="1305" actId="2696"/>
        <pc:sldMkLst>
          <pc:docMk/>
          <pc:sldMk cId="2603914367" sldId="380"/>
        </pc:sldMkLst>
      </pc:sldChg>
      <pc:sldChg chg="del">
        <pc:chgData name="Bình Phạm" userId="6bf0225f45ed505e" providerId="LiveId" clId="{91863925-1B18-45AF-9940-6694959AA729}" dt="2022-07-19T16:08:55.405" v="1306" actId="2696"/>
        <pc:sldMkLst>
          <pc:docMk/>
          <pc:sldMk cId="4163716893" sldId="381"/>
        </pc:sldMkLst>
      </pc:sldChg>
      <pc:sldChg chg="del">
        <pc:chgData name="Bình Phạm" userId="6bf0225f45ed505e" providerId="LiveId" clId="{91863925-1B18-45AF-9940-6694959AA729}" dt="2022-07-19T16:09:14.238" v="1309" actId="2696"/>
        <pc:sldMkLst>
          <pc:docMk/>
          <pc:sldMk cId="3388177751" sldId="383"/>
        </pc:sldMkLst>
      </pc:sldChg>
      <pc:sldChg chg="modSp del">
        <pc:chgData name="Bình Phạm" userId="6bf0225f45ed505e" providerId="LiveId" clId="{91863925-1B18-45AF-9940-6694959AA729}" dt="2022-07-19T16:07:30.802" v="1300" actId="2696"/>
        <pc:sldMkLst>
          <pc:docMk/>
          <pc:sldMk cId="1635234162" sldId="384"/>
        </pc:sldMkLst>
        <pc:spChg chg="mod">
          <ac:chgData name="Bình Phạm" userId="6bf0225f45ed505e" providerId="LiveId" clId="{91863925-1B18-45AF-9940-6694959AA729}" dt="2022-07-19T16:03:20.291" v="1288" actId="20577"/>
          <ac:spMkLst>
            <pc:docMk/>
            <pc:sldMk cId="1635234162" sldId="384"/>
            <ac:spMk id="6" creationId="{F52D6072-1067-E08E-846A-91F31BD716D5}"/>
          </ac:spMkLst>
        </pc:spChg>
      </pc:sldChg>
      <pc:sldChg chg="modSp mod">
        <pc:chgData name="Bình Phạm" userId="6bf0225f45ed505e" providerId="LiveId" clId="{91863925-1B18-45AF-9940-6694959AA729}" dt="2022-07-17T17:03:05.517" v="853" actId="255"/>
        <pc:sldMkLst>
          <pc:docMk/>
          <pc:sldMk cId="3909975081" sldId="391"/>
        </pc:sldMkLst>
        <pc:spChg chg="mod">
          <ac:chgData name="Bình Phạm" userId="6bf0225f45ed505e" providerId="LiveId" clId="{91863925-1B18-45AF-9940-6694959AA729}" dt="2022-07-17T16:49:31.717" v="126" actId="20577"/>
          <ac:spMkLst>
            <pc:docMk/>
            <pc:sldMk cId="3909975081" sldId="391"/>
            <ac:spMk id="11" creationId="{D7E0F0DC-3ABD-5744-C180-1173A7AC0967}"/>
          </ac:spMkLst>
        </pc:spChg>
        <pc:spChg chg="mod">
          <ac:chgData name="Bình Phạm" userId="6bf0225f45ed505e" providerId="LiveId" clId="{91863925-1B18-45AF-9940-6694959AA729}" dt="2022-07-17T17:03:05.517" v="853" actId="255"/>
          <ac:spMkLst>
            <pc:docMk/>
            <pc:sldMk cId="3909975081" sldId="391"/>
            <ac:spMk id="14" creationId="{587A5A89-BB69-8C98-FFAC-FB0EE83D968B}"/>
          </ac:spMkLst>
        </pc:spChg>
      </pc:sldChg>
      <pc:sldChg chg="modSp mod">
        <pc:chgData name="Bình Phạm" userId="6bf0225f45ed505e" providerId="LiveId" clId="{91863925-1B18-45AF-9940-6694959AA729}" dt="2022-07-17T16:52:41.589" v="697" actId="14100"/>
        <pc:sldMkLst>
          <pc:docMk/>
          <pc:sldMk cId="669761226" sldId="392"/>
        </pc:sldMkLst>
        <pc:spChg chg="mod">
          <ac:chgData name="Bình Phạm" userId="6bf0225f45ed505e" providerId="LiveId" clId="{91863925-1B18-45AF-9940-6694959AA729}" dt="2022-07-17T16:52:41.589" v="697" actId="14100"/>
          <ac:spMkLst>
            <pc:docMk/>
            <pc:sldMk cId="669761226" sldId="392"/>
            <ac:spMk id="14" creationId="{587A5A89-BB69-8C98-FFAC-FB0EE83D968B}"/>
          </ac:spMkLst>
        </pc:spChg>
        <pc:picChg chg="mod">
          <ac:chgData name="Bình Phạm" userId="6bf0225f45ed505e" providerId="LiveId" clId="{91863925-1B18-45AF-9940-6694959AA729}" dt="2022-07-17T16:52:39.228" v="695" actId="14100"/>
          <ac:picMkLst>
            <pc:docMk/>
            <pc:sldMk cId="669761226" sldId="392"/>
            <ac:picMk id="5122" creationId="{DAB2A924-04FB-4927-1555-2CA4C14DA7F2}"/>
          </ac:picMkLst>
        </pc:picChg>
      </pc:sldChg>
      <pc:sldChg chg="addSp delSp modSp mod delAnim modAnim">
        <pc:chgData name="Bình Phạm" userId="6bf0225f45ed505e" providerId="LiveId" clId="{91863925-1B18-45AF-9940-6694959AA729}" dt="2022-07-19T16:07:07.118" v="1299" actId="14100"/>
        <pc:sldMkLst>
          <pc:docMk/>
          <pc:sldMk cId="1724474591" sldId="393"/>
        </pc:sldMkLst>
        <pc:spChg chg="add del mod">
          <ac:chgData name="Bình Phạm" userId="6bf0225f45ed505e" providerId="LiveId" clId="{91863925-1B18-45AF-9940-6694959AA729}" dt="2022-07-19T16:05:49.848" v="1292"/>
          <ac:spMkLst>
            <pc:docMk/>
            <pc:sldMk cId="1724474591" sldId="393"/>
            <ac:spMk id="3" creationId="{C687929A-6462-B585-51FB-232E4D920D90}"/>
          </ac:spMkLst>
        </pc:spChg>
        <pc:spChg chg="del">
          <ac:chgData name="Bình Phạm" userId="6bf0225f45ed505e" providerId="LiveId" clId="{91863925-1B18-45AF-9940-6694959AA729}" dt="2022-07-19T16:05:25.599" v="1291" actId="21"/>
          <ac:spMkLst>
            <pc:docMk/>
            <pc:sldMk cId="1724474591" sldId="393"/>
            <ac:spMk id="6" creationId="{B8E3D724-31E6-7F33-D36D-F8E8AC1713B3}"/>
          </ac:spMkLst>
        </pc:spChg>
        <pc:spChg chg="del">
          <ac:chgData name="Bình Phạm" userId="6bf0225f45ed505e" providerId="LiveId" clId="{91863925-1B18-45AF-9940-6694959AA729}" dt="2022-07-19T16:05:14.382" v="1290" actId="21"/>
          <ac:spMkLst>
            <pc:docMk/>
            <pc:sldMk cId="1724474591" sldId="393"/>
            <ac:spMk id="7" creationId="{B7EA41E9-7FFE-393A-0F0E-7A5F033FB0D4}"/>
          </ac:spMkLst>
        </pc:spChg>
        <pc:spChg chg="del">
          <ac:chgData name="Bình Phạm" userId="6bf0225f45ed505e" providerId="LiveId" clId="{91863925-1B18-45AF-9940-6694959AA729}" dt="2022-07-19T16:05:10.744" v="1289" actId="21"/>
          <ac:spMkLst>
            <pc:docMk/>
            <pc:sldMk cId="1724474591" sldId="393"/>
            <ac:spMk id="8" creationId="{F52D6072-1067-E08E-846A-91F31BD716D5}"/>
          </ac:spMkLst>
        </pc:spChg>
        <pc:spChg chg="add mod">
          <ac:chgData name="Bình Phạm" userId="6bf0225f45ed505e" providerId="LiveId" clId="{91863925-1B18-45AF-9940-6694959AA729}" dt="2022-07-19T16:06:03.634" v="1295" actId="14100"/>
          <ac:spMkLst>
            <pc:docMk/>
            <pc:sldMk cId="1724474591" sldId="393"/>
            <ac:spMk id="9" creationId="{BF53068B-6384-5A4E-1623-48427C39DEC1}"/>
          </ac:spMkLst>
        </pc:spChg>
        <pc:spChg chg="add mod">
          <ac:chgData name="Bình Phạm" userId="6bf0225f45ed505e" providerId="LiveId" clId="{91863925-1B18-45AF-9940-6694959AA729}" dt="2022-07-19T16:07:07.118" v="1299" actId="14100"/>
          <ac:spMkLst>
            <pc:docMk/>
            <pc:sldMk cId="1724474591" sldId="393"/>
            <ac:spMk id="10" creationId="{17985A97-0D9E-8E57-DFF2-DBF62CB10879}"/>
          </ac:spMkLst>
        </pc:spChg>
      </pc:sldChg>
      <pc:sldChg chg="delSp modSp mod">
        <pc:chgData name="Bình Phạm" userId="6bf0225f45ed505e" providerId="LiveId" clId="{91863925-1B18-45AF-9940-6694959AA729}" dt="2022-07-19T16:18:57.843" v="1524" actId="20577"/>
        <pc:sldMkLst>
          <pc:docMk/>
          <pc:sldMk cId="1939914340" sldId="394"/>
        </pc:sldMkLst>
        <pc:spChg chg="mod">
          <ac:chgData name="Bình Phạm" userId="6bf0225f45ed505e" providerId="LiveId" clId="{91863925-1B18-45AF-9940-6694959AA729}" dt="2022-07-19T16:18:57.843" v="1524" actId="20577"/>
          <ac:spMkLst>
            <pc:docMk/>
            <pc:sldMk cId="1939914340" sldId="394"/>
            <ac:spMk id="6" creationId="{56AED53E-F5FA-1FA8-8125-514C41A3F45C}"/>
          </ac:spMkLst>
        </pc:spChg>
        <pc:graphicFrameChg chg="modGraphic">
          <ac:chgData name="Bình Phạm" userId="6bf0225f45ed505e" providerId="LiveId" clId="{91863925-1B18-45AF-9940-6694959AA729}" dt="2022-07-19T16:12:23.707" v="1423" actId="20577"/>
          <ac:graphicFrameMkLst>
            <pc:docMk/>
            <pc:sldMk cId="1939914340" sldId="394"/>
            <ac:graphicFrameMk id="2" creationId="{4628825C-22B6-74D0-3D38-2A12187A726B}"/>
          </ac:graphicFrameMkLst>
        </pc:graphicFrameChg>
        <pc:graphicFrameChg chg="del">
          <ac:chgData name="Bình Phạm" userId="6bf0225f45ed505e" providerId="LiveId" clId="{91863925-1B18-45AF-9940-6694959AA729}" dt="2022-07-19T16:16:36.634" v="1445"/>
          <ac:graphicFrameMkLst>
            <pc:docMk/>
            <pc:sldMk cId="1939914340" sldId="394"/>
            <ac:graphicFrameMk id="3" creationId="{91B88E5A-9B93-7186-4D10-7236A896B758}"/>
          </ac:graphicFrameMkLst>
        </pc:graphicFrameChg>
      </pc:sldChg>
      <pc:sldChg chg="modSp mod">
        <pc:chgData name="Bình Phạm" userId="6bf0225f45ed505e" providerId="LiveId" clId="{91863925-1B18-45AF-9940-6694959AA729}" dt="2022-07-19T16:17:54.317" v="1453" actId="255"/>
        <pc:sldMkLst>
          <pc:docMk/>
          <pc:sldMk cId="1423369182" sldId="395"/>
        </pc:sldMkLst>
        <pc:graphicFrameChg chg="mod modGraphic">
          <ac:chgData name="Bình Phạm" userId="6bf0225f45ed505e" providerId="LiveId" clId="{91863925-1B18-45AF-9940-6694959AA729}" dt="2022-07-19T16:16:20.235" v="1444" actId="14734"/>
          <ac:graphicFrameMkLst>
            <pc:docMk/>
            <pc:sldMk cId="1423369182" sldId="395"/>
            <ac:graphicFrameMk id="2" creationId="{4628825C-22B6-74D0-3D38-2A12187A726B}"/>
          </ac:graphicFrameMkLst>
        </pc:graphicFrameChg>
        <pc:graphicFrameChg chg="mod modGraphic">
          <ac:chgData name="Bình Phạm" userId="6bf0225f45ed505e" providerId="LiveId" clId="{91863925-1B18-45AF-9940-6694959AA729}" dt="2022-07-19T16:17:54.317" v="1453" actId="255"/>
          <ac:graphicFrameMkLst>
            <pc:docMk/>
            <pc:sldMk cId="1423369182" sldId="395"/>
            <ac:graphicFrameMk id="3" creationId="{FC1A66C2-54F7-89CC-C874-74312F25537F}"/>
          </ac:graphicFrameMkLst>
        </pc:graphicFrameChg>
      </pc:sldChg>
      <pc:sldChg chg="delSp modSp mod delAnim">
        <pc:chgData name="Bình Phạm" userId="6bf0225f45ed505e" providerId="LiveId" clId="{91863925-1B18-45AF-9940-6694959AA729}" dt="2022-07-19T16:34:36.342" v="2149" actId="14100"/>
        <pc:sldMkLst>
          <pc:docMk/>
          <pc:sldMk cId="48125054" sldId="396"/>
        </pc:sldMkLst>
        <pc:spChg chg="mod">
          <ac:chgData name="Bình Phạm" userId="6bf0225f45ed505e" providerId="LiveId" clId="{91863925-1B18-45AF-9940-6694959AA729}" dt="2022-07-19T16:34:36.342" v="2149" actId="14100"/>
          <ac:spMkLst>
            <pc:docMk/>
            <pc:sldMk cId="48125054" sldId="396"/>
            <ac:spMk id="9" creationId="{BF53068B-6384-5A4E-1623-48427C39DEC1}"/>
          </ac:spMkLst>
        </pc:spChg>
        <pc:spChg chg="del">
          <ac:chgData name="Bình Phạm" userId="6bf0225f45ed505e" providerId="LiveId" clId="{91863925-1B18-45AF-9940-6694959AA729}" dt="2022-07-19T16:33:40.565" v="2118" actId="21"/>
          <ac:spMkLst>
            <pc:docMk/>
            <pc:sldMk cId="48125054" sldId="396"/>
            <ac:spMk id="10" creationId="{17985A97-0D9E-8E57-DFF2-DBF62CB10879}"/>
          </ac:spMkLst>
        </pc:spChg>
      </pc:sldChg>
      <pc:sldChg chg="addSp delSp modSp mod modAnim">
        <pc:chgData name="Bình Phạm" userId="6bf0225f45ed505e" providerId="LiveId" clId="{91863925-1B18-45AF-9940-6694959AA729}" dt="2022-07-19T16:40:25.554" v="2225" actId="14100"/>
        <pc:sldMkLst>
          <pc:docMk/>
          <pc:sldMk cId="103649273" sldId="397"/>
        </pc:sldMkLst>
        <pc:spChg chg="add mod">
          <ac:chgData name="Bình Phạm" userId="6bf0225f45ed505e" providerId="LiveId" clId="{91863925-1B18-45AF-9940-6694959AA729}" dt="2022-07-19T16:38:04.033" v="2161" actId="14100"/>
          <ac:spMkLst>
            <pc:docMk/>
            <pc:sldMk cId="103649273" sldId="397"/>
            <ac:spMk id="3" creationId="{E53963D7-B709-A12C-BC88-F0B1DBB62A71}"/>
          </ac:spMkLst>
        </pc:spChg>
        <pc:spChg chg="add del">
          <ac:chgData name="Bình Phạm" userId="6bf0225f45ed505e" providerId="LiveId" clId="{91863925-1B18-45AF-9940-6694959AA729}" dt="2022-07-19T16:38:22.922" v="2163" actId="22"/>
          <ac:spMkLst>
            <pc:docMk/>
            <pc:sldMk cId="103649273" sldId="397"/>
            <ac:spMk id="7" creationId="{CDD24BAC-D725-9AFA-8F12-1DD07A4E7D67}"/>
          </ac:spMkLst>
        </pc:spChg>
        <pc:spChg chg="add mod">
          <ac:chgData name="Bình Phạm" userId="6bf0225f45ed505e" providerId="LiveId" clId="{91863925-1B18-45AF-9940-6694959AA729}" dt="2022-07-19T16:40:25.554" v="2225" actId="14100"/>
          <ac:spMkLst>
            <pc:docMk/>
            <pc:sldMk cId="103649273" sldId="397"/>
            <ac:spMk id="8" creationId="{D6A58BC0-C7C1-F631-97C7-E061A3E2373A}"/>
          </ac:spMkLst>
        </pc:spChg>
        <pc:spChg chg="del">
          <ac:chgData name="Bình Phạm" userId="6bf0225f45ed505e" providerId="LiveId" clId="{91863925-1B18-45AF-9940-6694959AA729}" dt="2022-07-19T16:36:15.735" v="2150" actId="21"/>
          <ac:spMkLst>
            <pc:docMk/>
            <pc:sldMk cId="103649273" sldId="397"/>
            <ac:spMk id="9" creationId="{BF53068B-6384-5A4E-1623-48427C39DEC1}"/>
          </ac:spMkLst>
        </pc:spChg>
        <pc:spChg chg="add mod">
          <ac:chgData name="Bình Phạm" userId="6bf0225f45ed505e" providerId="LiveId" clId="{91863925-1B18-45AF-9940-6694959AA729}" dt="2022-07-19T16:40:02.787" v="2220" actId="20577"/>
          <ac:spMkLst>
            <pc:docMk/>
            <pc:sldMk cId="103649273" sldId="397"/>
            <ac:spMk id="10" creationId="{DD73A889-6DBC-E01A-F2BB-1A41D8407BD2}"/>
          </ac:spMkLst>
        </pc:spChg>
      </pc:sldChg>
      <pc:sldChg chg="del">
        <pc:chgData name="Bình Phạm" userId="6bf0225f45ed505e" providerId="LiveId" clId="{91863925-1B18-45AF-9940-6694959AA729}" dt="2022-07-19T16:59:28.363" v="2460" actId="2696"/>
        <pc:sldMkLst>
          <pc:docMk/>
          <pc:sldMk cId="0" sldId="398"/>
        </pc:sldMkLst>
      </pc:sldChg>
      <pc:sldChg chg="delSp modSp mod delAnim">
        <pc:chgData name="Bình Phạm" userId="6bf0225f45ed505e" providerId="LiveId" clId="{91863925-1B18-45AF-9940-6694959AA729}" dt="2022-07-19T17:02:34.912" v="2468" actId="21"/>
        <pc:sldMkLst>
          <pc:docMk/>
          <pc:sldMk cId="1613658900" sldId="399"/>
        </pc:sldMkLst>
        <pc:spChg chg="del">
          <ac:chgData name="Bình Phạm" userId="6bf0225f45ed505e" providerId="LiveId" clId="{91863925-1B18-45AF-9940-6694959AA729}" dt="2022-07-19T17:02:34.912" v="2468" actId="21"/>
          <ac:spMkLst>
            <pc:docMk/>
            <pc:sldMk cId="1613658900" sldId="399"/>
            <ac:spMk id="15" creationId="{AA13D409-EB4A-217F-040A-9F3A9F94F7FE}"/>
          </ac:spMkLst>
        </pc:spChg>
        <pc:spChg chg="del">
          <ac:chgData name="Bình Phạm" userId="6bf0225f45ed505e" providerId="LiveId" clId="{91863925-1B18-45AF-9940-6694959AA729}" dt="2022-07-19T17:02:27.960" v="2467" actId="21"/>
          <ac:spMkLst>
            <pc:docMk/>
            <pc:sldMk cId="1613658900" sldId="399"/>
            <ac:spMk id="3084" creationId="{5F02FBE4-385C-865C-EF0B-08E058788E40}"/>
          </ac:spMkLst>
        </pc:spChg>
        <pc:picChg chg="mod">
          <ac:chgData name="Bình Phạm" userId="6bf0225f45ed505e" providerId="LiveId" clId="{91863925-1B18-45AF-9940-6694959AA729}" dt="2022-07-19T17:01:53.090" v="2466" actId="14100"/>
          <ac:picMkLst>
            <pc:docMk/>
            <pc:sldMk cId="1613658900" sldId="399"/>
            <ac:picMk id="3076" creationId="{7BAD86CF-A376-A8D0-3D62-1285D147E888}"/>
          </ac:picMkLst>
        </pc:picChg>
      </pc:sldChg>
      <pc:sldChg chg="modSp mod">
        <pc:chgData name="Bình Phạm" userId="6bf0225f45ed505e" providerId="LiveId" clId="{91863925-1B18-45AF-9940-6694959AA729}" dt="2022-07-19T17:07:20.685" v="2595" actId="255"/>
        <pc:sldMkLst>
          <pc:docMk/>
          <pc:sldMk cId="0" sldId="400"/>
        </pc:sldMkLst>
        <pc:spChg chg="mod">
          <ac:chgData name="Bình Phạm" userId="6bf0225f45ed505e" providerId="LiveId" clId="{91863925-1B18-45AF-9940-6694959AA729}" dt="2022-07-19T17:07:20.685" v="2595" actId="255"/>
          <ac:spMkLst>
            <pc:docMk/>
            <pc:sldMk cId="0" sldId="400"/>
            <ac:spMk id="4108" creationId="{8DD41FED-1E00-3C21-AFF1-8C25993B4BEB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573D61-E7E7-4C64-A1E6-9101E68CB93B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23DDB-E885-4642-A216-C61AB2D5BF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4134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30EE9175-CB00-9049-3BF2-2F72A01989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250FA622-6D83-D14A-4850-B6488B2886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877F08FA-286D-4775-61CF-75CA097BB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0D64BCFC-30A9-D86F-D7D6-7630E41280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AC658232-FA0D-8ACE-DE8F-C89897295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431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A26DC926-B46F-D68F-2F3B-98616492A1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703E7448-D999-B5F3-C242-35E4BA2794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2A8860E3-A455-A90E-E624-3CD7570750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4851CCA5-3789-9E37-D906-8ED158A62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6FD3F11-C5BD-F284-74A0-FC6E84515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224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FBB0540D-44E4-3598-2813-8D88FCFDB6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E034003D-1591-9D64-EF7B-A9908322F5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9F182F4E-315B-5FC9-55BB-8A5230201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C98DA3D2-F791-E356-A534-74D0B4B47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B9B0968-CA41-622C-66CA-45809230E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37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1684B80-CD7D-78EC-63EA-A36FD85FC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C9C1BE5-F6B9-D2A9-A7CF-4CBC05AC16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46B1B247-32CE-AF05-3788-0C3C348ED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A6B40C3-C9D4-5601-5CFF-8386E9552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078E18F1-B484-E776-BE4F-E9085BC4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07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D1A2700-8B28-0CA7-12BD-2E3BC93C5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8DFE3986-F4CD-3F65-75A5-E6F5CE232D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64B1BE3D-B522-A849-F9D4-E3B445093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A16578EC-26E8-78AB-C0C3-59D3DE658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4AA5501C-340B-A0B4-4B84-0DCB4C3FF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542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951233D7-D4B5-12A4-54A5-577FC8A5F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D0A308A7-13BB-5533-897E-D8B1CA7A70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72B110E6-1345-0369-A104-484415C57A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A5D918A7-DF5A-2E41-CAB3-C7028DF24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7D414E26-A834-DB20-F85E-8592E17E6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4FEAC39-C05F-5DA3-7313-C7C767EA3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993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7636908-FBDD-2E63-5335-DCC8614758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A4B00338-F591-11F2-E6DC-33899D9F87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6BBD8409-CF04-819F-EB92-44D0E54469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328BA80C-601C-3586-3B24-A2EE60369D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3BD1FFE6-251C-D8FC-7F31-7C573E7CA97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8FD71879-81A2-C72D-08B3-4F449DFCF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8D624A30-7573-2C5B-685A-8D9F314949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FEAB5FAA-FBBE-ED1D-2CA4-28D5C2B45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5252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AFA1165-939A-DDC6-A6AE-77FEE628F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CE3749D9-CD0E-5480-CEE9-5B6FC3B09D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EE6E6E72-9AC6-3149-ACBE-D59A4A85F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BD5019EC-5B40-4B8A-1FBC-AF71B6461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16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B4357BBE-B8F6-9C4B-E6B0-F006C99C1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0E2D7D21-2F9D-4EB7-CAF3-E5A1D95B0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587E6713-0098-9F47-4268-FD2E4A244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767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EAF322C-97CF-96A1-B57E-5BC782F1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8426183F-027F-91C8-3FA1-86DC19BCB7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CBBD6128-33FB-D78F-AEEF-323035FA26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3ECD4DBE-C297-869F-2138-C7DF05CD99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C01B2C41-8798-BD1A-5A95-7607F1EB8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EB609702-1AF8-0FCE-3F92-D3ED93878F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696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DF4A750F-2ECD-4178-EBD6-A6BB14C24D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DE555790-D73D-429F-1234-F179CC0B44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CAAB2504-D04E-C43A-5C74-99DABC5153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1BAFF923-52C0-3C32-1859-E53CF55E3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70B80BF4-9897-4C1E-FA63-F51FB1ADC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4C54071D-849A-B4FD-3BCC-FAFDF710B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472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DF592236-AA55-4D03-78D4-78645E461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61C27356-5BBA-0279-1020-B15F23AA35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160FD8EA-7C9F-AB3C-2382-72CEFC0259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2A7420-80DA-4F93-BA6D-F6A4F36616FF}" type="datetimeFigureOut">
              <a:rPr lang="en-US" smtClean="0"/>
              <a:t>4/1/2024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208CFF44-D94B-2518-F304-9430F3BE37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15CB3E64-1FA6-E27A-0780-CC5A15AD86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556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gif"/><Relationship Id="rId3" Type="http://schemas.openxmlformats.org/officeDocument/2006/relationships/audio" Target="../media/audio2.wav"/><Relationship Id="rId7" Type="http://schemas.openxmlformats.org/officeDocument/2006/relationships/image" Target="../media/image17.png"/><Relationship Id="rId12" Type="http://schemas.openxmlformats.org/officeDocument/2006/relationships/image" Target="../media/image2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gif"/><Relationship Id="rId5" Type="http://schemas.openxmlformats.org/officeDocument/2006/relationships/audio" Target="../media/audio4.wav"/><Relationship Id="rId10" Type="http://schemas.openxmlformats.org/officeDocument/2006/relationships/image" Target="../media/image20.gif"/><Relationship Id="rId4" Type="http://schemas.openxmlformats.org/officeDocument/2006/relationships/audio" Target="../media/audio3.wav"/><Relationship Id="rId9" Type="http://schemas.openxmlformats.org/officeDocument/2006/relationships/image" Target="../media/image19.gif"/><Relationship Id="rId1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3" Type="http://schemas.openxmlformats.org/officeDocument/2006/relationships/audio" Target="../media/audio6.wav"/><Relationship Id="rId7" Type="http://schemas.openxmlformats.org/officeDocument/2006/relationships/image" Target="../media/image28.gif"/><Relationship Id="rId12" Type="http://schemas.openxmlformats.org/officeDocument/2006/relationships/slide" Target="slide31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gif"/><Relationship Id="rId11" Type="http://schemas.openxmlformats.org/officeDocument/2006/relationships/image" Target="../media/image32.png"/><Relationship Id="rId5" Type="http://schemas.openxmlformats.org/officeDocument/2006/relationships/image" Target="../media/image26.gif"/><Relationship Id="rId10" Type="http://schemas.openxmlformats.org/officeDocument/2006/relationships/image" Target="../media/image31.gif"/><Relationship Id="rId4" Type="http://schemas.openxmlformats.org/officeDocument/2006/relationships/image" Target="../media/image25.gif"/><Relationship Id="rId9" Type="http://schemas.openxmlformats.org/officeDocument/2006/relationships/image" Target="../media/image30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png"/><Relationship Id="rId5" Type="http://schemas.openxmlformats.org/officeDocument/2006/relationships/image" Target="../media/image11.png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40" y="159552"/>
            <a:ext cx="12082392" cy="685800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E71BF10-3EC6-5BC4-334E-4E2A8B526DE7}"/>
              </a:ext>
            </a:extLst>
          </p:cNvPr>
          <p:cNvSpPr txBox="1"/>
          <p:nvPr/>
        </p:nvSpPr>
        <p:spPr>
          <a:xfrm>
            <a:off x="2023009" y="1925904"/>
            <a:ext cx="968616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 err="1"/>
              <a:t>Bài</a:t>
            </a:r>
            <a:r>
              <a:rPr lang="en-US" sz="4400" b="1" dirty="0"/>
              <a:t> 9</a:t>
            </a:r>
            <a:r>
              <a:rPr lang="vi-VN" sz="4400" b="1" dirty="0"/>
              <a:t>:</a:t>
            </a:r>
          </a:p>
          <a:p>
            <a:r>
              <a:rPr lang="vi-VN" sz="4400" b="1" dirty="0">
                <a:solidFill>
                  <a:srgbClr val="FF0000"/>
                </a:solidFill>
              </a:rPr>
              <a:t> TRONG THẾ GIỚI VIỄN TƯỞNG</a:t>
            </a:r>
          </a:p>
          <a:p>
            <a:pPr algn="ctr"/>
            <a:r>
              <a:rPr lang="vi-VN" sz="3600" b="1" dirty="0"/>
              <a:t>(TRUYỆN KHOA HỌC VIỄN TƯỞNG)</a:t>
            </a:r>
          </a:p>
          <a:p>
            <a:endParaRPr lang="vi-VN" sz="44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03633" y="2967335"/>
            <a:ext cx="1847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54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03637" y="2967335"/>
            <a:ext cx="18473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9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9C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040" y="159552"/>
            <a:ext cx="12082392" cy="685800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EE71BF10-3EC6-5BC4-334E-4E2A8B526DE7}"/>
              </a:ext>
            </a:extLst>
          </p:cNvPr>
          <p:cNvSpPr txBox="1"/>
          <p:nvPr/>
        </p:nvSpPr>
        <p:spPr>
          <a:xfrm>
            <a:off x="2023009" y="1925904"/>
            <a:ext cx="9686166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 smtClean="0">
                <a:solidFill>
                  <a:prstClr val="black"/>
                </a:solidFill>
              </a:rPr>
              <a:t>TIẾT 111-112</a:t>
            </a:r>
            <a:r>
              <a:rPr lang="vi-VN" sz="6000" b="1" dirty="0" smtClean="0">
                <a:solidFill>
                  <a:prstClr val="black"/>
                </a:solidFill>
              </a:rPr>
              <a:t>:</a:t>
            </a:r>
          </a:p>
          <a:p>
            <a:r>
              <a:rPr lang="vi-VN" sz="6000" b="1" dirty="0" smtClean="0">
                <a:solidFill>
                  <a:srgbClr val="FF0000"/>
                </a:solidFill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</a:rPr>
              <a:t>Văn bản 1: DÒNG SÔNG ĐEN</a:t>
            </a:r>
          </a:p>
          <a:p>
            <a:r>
              <a:rPr lang="vi-VN" sz="6000" b="1" dirty="0" smtClean="0">
                <a:solidFill>
                  <a:srgbClr val="FF0000"/>
                </a:solidFill>
              </a:rPr>
              <a:t> </a:t>
            </a:r>
            <a:r>
              <a:rPr lang="en-US" sz="6000" b="1" dirty="0" smtClean="0">
                <a:solidFill>
                  <a:srgbClr val="FF0000"/>
                </a:solidFill>
              </a:rPr>
              <a:t>                  </a:t>
            </a:r>
            <a:r>
              <a:rPr lang="vi-VN" sz="6000" b="1" dirty="0" smtClean="0">
                <a:solidFill>
                  <a:prstClr val="black"/>
                </a:solidFill>
              </a:rPr>
              <a:t>(</a:t>
            </a:r>
            <a:r>
              <a:rPr lang="en-US" sz="6000" b="1" dirty="0" err="1" smtClean="0">
                <a:solidFill>
                  <a:prstClr val="black"/>
                </a:solidFill>
              </a:rPr>
              <a:t>Giuyn</a:t>
            </a:r>
            <a:r>
              <a:rPr lang="en-US" sz="6000" b="1" dirty="0" smtClean="0">
                <a:solidFill>
                  <a:prstClr val="black"/>
                </a:solidFill>
              </a:rPr>
              <a:t> </a:t>
            </a:r>
            <a:r>
              <a:rPr lang="en-US" sz="6000" b="1" dirty="0" err="1" smtClean="0">
                <a:solidFill>
                  <a:prstClr val="black"/>
                </a:solidFill>
              </a:rPr>
              <a:t>Vec</a:t>
            </a:r>
            <a:r>
              <a:rPr lang="en-US" sz="6000" b="1" dirty="0" smtClean="0">
                <a:solidFill>
                  <a:prstClr val="black"/>
                </a:solidFill>
              </a:rPr>
              <a:t>- </a:t>
            </a:r>
            <a:r>
              <a:rPr lang="en-US" sz="6000" b="1" dirty="0" err="1" smtClean="0">
                <a:solidFill>
                  <a:prstClr val="black"/>
                </a:solidFill>
              </a:rPr>
              <a:t>nơ</a:t>
            </a:r>
            <a:r>
              <a:rPr lang="vi-VN" sz="6000" b="1" dirty="0" smtClean="0">
                <a:solidFill>
                  <a:prstClr val="black"/>
                </a:solidFill>
              </a:rPr>
              <a:t>)</a:t>
            </a:r>
            <a:endParaRPr lang="vi-VN" sz="6000" b="1" dirty="0">
              <a:solidFill>
                <a:prstClr val="black"/>
              </a:solidFill>
            </a:endParaRPr>
          </a:p>
          <a:p>
            <a:endParaRPr lang="vi-VN" sz="60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03633" y="2967335"/>
            <a:ext cx="18473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5400" b="1" spc="50" dirty="0">
              <a:ln w="9525" cmpd="sng">
                <a:solidFill>
                  <a:srgbClr val="4472C4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rgbClr val="4472C4">
                    <a:alpha val="40000"/>
                  </a:srgbClr>
                </a:glo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03637" y="2967335"/>
            <a:ext cx="18473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en-US" sz="9600" b="1" dirty="0">
              <a:ln w="9525">
                <a:solidFill>
                  <a:prstClr val="white"/>
                </a:solidFill>
                <a:prstDash val="solid"/>
              </a:ln>
              <a:solidFill>
                <a:srgbClr val="009C00"/>
              </a:solidFill>
              <a:effectLst>
                <a:outerShdw blurRad="12700" dist="38100" dir="2700000" algn="tl" rotWithShape="0">
                  <a:srgbClr val="5B9BD5">
                    <a:lumMod val="60000"/>
                    <a:lumOff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9617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u="sng" dirty="0">
              <a:solidFill>
                <a:srgbClr val="FF0000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uyn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ec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ơ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xmlns="" id="{587A5A89-BB69-8C98-FFAC-FB0EE83D968B}"/>
              </a:ext>
            </a:extLst>
          </p:cNvPr>
          <p:cNvSpPr/>
          <p:nvPr/>
        </p:nvSpPr>
        <p:spPr>
          <a:xfrm>
            <a:off x="5907185" y="1990662"/>
            <a:ext cx="6012381" cy="2933029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33CC33"/>
                </a:solidFill>
                <a:latin typeface="+mj-lt"/>
              </a:rPr>
              <a:t>HỒ SƠ NGƯỜI NỔI TIẾNG</a:t>
            </a:r>
          </a:p>
          <a:p>
            <a:pPr algn="ctr"/>
            <a:r>
              <a:rPr lang="vi-VN" sz="3600" b="1" i="1" dirty="0">
                <a:solidFill>
                  <a:srgbClr val="0070C0"/>
                </a:solidFill>
                <a:latin typeface="+mj-lt"/>
              </a:rPr>
              <a:t>Em hãy trình bày hiểu biết của mình về tác giả Giuyn </a:t>
            </a:r>
            <a:r>
              <a:rPr lang="vi-VN" sz="3600" b="1" i="1" dirty="0" smtClean="0">
                <a:solidFill>
                  <a:srgbClr val="0070C0"/>
                </a:solidFill>
                <a:latin typeface="+mj-lt"/>
              </a:rPr>
              <a:t>V</a:t>
            </a:r>
            <a:r>
              <a:rPr lang="en-US" sz="3600" b="1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3600" b="1" i="1" dirty="0" smtClean="0">
                <a:solidFill>
                  <a:srgbClr val="0070C0"/>
                </a:solidFill>
                <a:latin typeface="+mj-lt"/>
              </a:rPr>
              <a:t>c- </a:t>
            </a:r>
            <a:r>
              <a:rPr lang="vi-VN" sz="3600" b="1" i="1" dirty="0">
                <a:solidFill>
                  <a:srgbClr val="0070C0"/>
                </a:solidFill>
                <a:latin typeface="+mj-lt"/>
              </a:rPr>
              <a:t>nơ?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DAB2A924-04FB-4927-1555-2CA4C14D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90663"/>
            <a:ext cx="5640149" cy="4867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976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xmlns="" id="{587A5A89-BB69-8C98-FFAC-FB0EE83D968B}"/>
              </a:ext>
            </a:extLst>
          </p:cNvPr>
          <p:cNvSpPr/>
          <p:nvPr/>
        </p:nvSpPr>
        <p:spPr>
          <a:xfrm>
            <a:off x="3981280" y="527538"/>
            <a:ext cx="7938287" cy="6237403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070C0"/>
                </a:solidFill>
                <a:latin typeface="+mj-lt"/>
              </a:rPr>
              <a:t>- Giuyn Véc-nơ (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Jules</a:t>
            </a:r>
            <a:r>
              <a:rPr lang="en-US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Verne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) (1828-1905), sinh tại thành phố Nantes, Pháp</a:t>
            </a:r>
          </a:p>
          <a:p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+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Cha là ông Pierre Verne, một luật sư</a:t>
            </a:r>
          </a:p>
          <a:p>
            <a:pPr lvl="0"/>
            <a:r>
              <a:rPr lang="vi-VN" sz="3200" b="1" dirty="0">
                <a:solidFill>
                  <a:srgbClr val="0070C0"/>
                </a:solidFill>
                <a:latin typeface="+mj-lt"/>
              </a:rPr>
              <a:t>+ Mẹ là bà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Sophie Verne</a:t>
            </a:r>
            <a:r>
              <a:rPr lang="en-US" sz="3200" b="1" dirty="0" smtClean="0">
                <a:solidFill>
                  <a:srgbClr val="0070C0"/>
                </a:solidFill>
                <a:latin typeface="Times New Roman"/>
              </a:rPr>
              <a:t>.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latin typeface="Times New Roman"/>
              </a:rPr>
              <a:t>anh cả trong một gia đình năm người </a:t>
            </a:r>
            <a:r>
              <a:rPr lang="vi-VN" sz="3200" b="1" dirty="0" smtClean="0">
                <a:solidFill>
                  <a:srgbClr val="0070C0"/>
                </a:solidFill>
                <a:latin typeface="Times New Roman"/>
              </a:rPr>
              <a:t>con</a:t>
            </a:r>
            <a:r>
              <a:rPr lang="en-US" sz="3200" b="1" dirty="0" smtClean="0">
                <a:solidFill>
                  <a:srgbClr val="0070C0"/>
                </a:solidFill>
                <a:latin typeface="Times New Roman"/>
              </a:rPr>
              <a:t>.</a:t>
            </a:r>
            <a:endParaRPr lang="vi-VN" sz="3200" b="1" dirty="0">
              <a:solidFill>
                <a:srgbClr val="0070C0"/>
              </a:solidFill>
              <a:latin typeface="+mj-lt"/>
            </a:endParaRPr>
          </a:p>
          <a:p>
            <a:pPr marL="457200" indent="-457200">
              <a:buFontTx/>
              <a:buChar char="-"/>
            </a:pP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 là người tiên phong và được coi là cha 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ẻ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thể loại khoa học viễn 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.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 được dịch nhiều thứ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hế giớ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DAB2A924-04FB-4927-1555-2CA4C14DA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" y="527538"/>
            <a:ext cx="3855073" cy="6330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7E0F0DC-3ABD-5744-C180-1173A7AC0967}"/>
              </a:ext>
            </a:extLst>
          </p:cNvPr>
          <p:cNvSpPr txBox="1"/>
          <p:nvPr/>
        </p:nvSpPr>
        <p:spPr>
          <a:xfrm>
            <a:off x="574431" y="515816"/>
            <a:ext cx="6359768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r>
              <a:rPr lang="en-US" sz="3200" b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òng</a:t>
            </a:r>
            <a:r>
              <a:rPr lang="en-US" sz="3200" b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</a:t>
            </a:r>
            <a:r>
              <a:rPr lang="en-US" sz="3200" b="1" u="sng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ông</a:t>
            </a:r>
            <a:r>
              <a:rPr lang="en-US" sz="3200" b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</a:t>
            </a:r>
            <a:r>
              <a:rPr lang="en-US" sz="3200" b="1" u="sng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n</a:t>
            </a:r>
            <a:r>
              <a:rPr lang="en-US" sz="3200" b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xmlns="" id="{587A5A89-BB69-8C98-FFAC-FB0EE83D968B}"/>
              </a:ext>
            </a:extLst>
          </p:cNvPr>
          <p:cNvSpPr/>
          <p:nvPr/>
        </p:nvSpPr>
        <p:spPr>
          <a:xfrm>
            <a:off x="574431" y="1174458"/>
            <a:ext cx="11289323" cy="5683542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a. Xuất xứ, vị trí đoạn </a:t>
            </a:r>
            <a:r>
              <a:rPr lang="vi-VN" sz="3200" b="1" dirty="0" smtClean="0">
                <a:solidFill>
                  <a:srgbClr val="FF0000"/>
                </a:solidFill>
                <a:latin typeface="+mj-lt"/>
              </a:rPr>
              <a:t>trích</a:t>
            </a:r>
            <a:r>
              <a:rPr lang="en-US" sz="3200" b="1" dirty="0">
                <a:solidFill>
                  <a:srgbClr val="FF0000"/>
                </a:solidFill>
                <a:latin typeface="+mj-lt"/>
              </a:rPr>
              <a:t>:</a:t>
            </a:r>
            <a:endParaRPr lang="vi-VN" sz="3200" b="1" dirty="0">
              <a:solidFill>
                <a:srgbClr val="FF0000"/>
              </a:solidFill>
              <a:latin typeface="+mj-lt"/>
            </a:endParaRP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Trích tiểu thuyết </a:t>
            </a:r>
            <a:r>
              <a:rPr lang="en-US" sz="3200" b="1" dirty="0" smtClean="0">
                <a:solidFill>
                  <a:schemeClr val="tx1"/>
                </a:solidFill>
                <a:latin typeface="+mj-lt"/>
              </a:rPr>
              <a:t>”</a:t>
            </a:r>
            <a:r>
              <a:rPr lang="vi-VN" sz="3200" b="1" i="1" dirty="0" smtClean="0">
                <a:solidFill>
                  <a:schemeClr val="tx1"/>
                </a:solidFill>
                <a:latin typeface="+mj-lt"/>
              </a:rPr>
              <a:t>Hai </a:t>
            </a:r>
            <a:r>
              <a:rPr lang="vi-VN" sz="3200" b="1" i="1" dirty="0">
                <a:solidFill>
                  <a:schemeClr val="tx1"/>
                </a:solidFill>
                <a:latin typeface="+mj-lt"/>
              </a:rPr>
              <a:t>vạn dặm dưới </a:t>
            </a:r>
            <a:r>
              <a:rPr lang="vi-VN" sz="3200" b="1" i="1" dirty="0" smtClean="0">
                <a:solidFill>
                  <a:schemeClr val="tx1"/>
                </a:solidFill>
                <a:latin typeface="+mj-lt"/>
              </a:rPr>
              <a:t>biển</a:t>
            </a:r>
            <a:r>
              <a:rPr lang="en-US" sz="3200" b="1" i="1" dirty="0" smtClean="0">
                <a:solidFill>
                  <a:schemeClr val="tx1"/>
                </a:solidFill>
                <a:latin typeface="+mj-lt"/>
              </a:rPr>
              <a:t>”</a:t>
            </a:r>
            <a:r>
              <a:rPr lang="vi-VN" sz="3200" b="1" i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3200" b="1" i="1" dirty="0">
                <a:solidFill>
                  <a:schemeClr val="tx1"/>
                </a:solidFill>
                <a:latin typeface="+mj-lt"/>
              </a:rPr>
              <a:t>( 1870)</a:t>
            </a:r>
            <a:r>
              <a:rPr lang="en-US" sz="3200" b="1" i="1" dirty="0">
                <a:solidFill>
                  <a:srgbClr val="0070C0"/>
                </a:solidFill>
                <a:latin typeface="+mj-lt"/>
              </a:rPr>
              <a:t>, </a:t>
            </a:r>
            <a:r>
              <a:rPr lang="en-US" sz="3200" b="1" i="1" dirty="0" err="1">
                <a:solidFill>
                  <a:srgbClr val="0070C0"/>
                </a:solidFill>
                <a:latin typeface="+mj-lt"/>
              </a:rPr>
              <a:t>đoạn</a:t>
            </a:r>
            <a:r>
              <a:rPr lang="en-US" sz="3200" b="1" i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+mj-lt"/>
              </a:rPr>
              <a:t>trích</a:t>
            </a:r>
            <a:r>
              <a:rPr lang="en-US" sz="3200" b="1" i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+mj-lt"/>
              </a:rPr>
              <a:t>nằm</a:t>
            </a:r>
            <a:r>
              <a:rPr lang="en-US" sz="3200" b="1" i="1" dirty="0">
                <a:solidFill>
                  <a:srgbClr val="0070C0"/>
                </a:solidFill>
                <a:latin typeface="+mj-lt"/>
              </a:rPr>
              <a:t> ở </a:t>
            </a:r>
            <a:r>
              <a:rPr lang="en-US" sz="3200" b="1" i="1" dirty="0" err="1">
                <a:solidFill>
                  <a:srgbClr val="0070C0"/>
                </a:solidFill>
                <a:latin typeface="+mj-lt"/>
              </a:rPr>
              <a:t>chương</a:t>
            </a:r>
            <a:r>
              <a:rPr lang="en-US" sz="3200" b="1" i="1" dirty="0">
                <a:solidFill>
                  <a:srgbClr val="0070C0"/>
                </a:solidFill>
                <a:latin typeface="+mj-lt"/>
              </a:rPr>
              <a:t> 14 </a:t>
            </a:r>
            <a:endParaRPr lang="vi-VN" sz="3200" b="1" dirty="0">
              <a:solidFill>
                <a:srgbClr val="0070C0"/>
              </a:solidFill>
              <a:latin typeface="+mj-lt"/>
            </a:endParaRPr>
          </a:p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b. Bố cục (2 phần)</a:t>
            </a: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- Phần 1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(từ đầu đến "Đèn trên trần bật sáng"): 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Hình ảnh con bạch tuộc khổng lồ</a:t>
            </a:r>
          </a:p>
          <a:p>
            <a:r>
              <a:rPr lang="vi-VN" sz="3200" b="1" dirty="0">
                <a:solidFill>
                  <a:schemeClr val="tx1"/>
                </a:solidFill>
                <a:latin typeface="+mj-lt"/>
              </a:rPr>
              <a:t>- Phần 2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(còn lại): 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Cuộc chiến với bạch tuộc khổng lồ</a:t>
            </a:r>
          </a:p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c. Thể loại: </a:t>
            </a:r>
            <a:r>
              <a:rPr lang="vi-VN" sz="3200" b="1" dirty="0" err="1">
                <a:solidFill>
                  <a:schemeClr val="tx1"/>
                </a:solidFill>
                <a:latin typeface="+mj-lt"/>
              </a:rPr>
              <a:t>Truyện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 khoa </a:t>
            </a:r>
            <a:r>
              <a:rPr lang="vi-VN" sz="3200" b="1" dirty="0" err="1">
                <a:solidFill>
                  <a:schemeClr val="tx1"/>
                </a:solidFill>
                <a:latin typeface="+mj-lt"/>
              </a:rPr>
              <a:t>học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latin typeface="+mj-lt"/>
              </a:rPr>
              <a:t>viễn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latin typeface="+mj-lt"/>
              </a:rPr>
              <a:t>tưởng</a:t>
            </a:r>
            <a:endParaRPr lang="vi-VN" sz="3200" b="1" dirty="0">
              <a:solidFill>
                <a:schemeClr val="tx1"/>
              </a:solidFill>
              <a:latin typeface="+mj-lt"/>
            </a:endParaRPr>
          </a:p>
          <a:p>
            <a:r>
              <a:rPr lang="vi-VN" sz="3200" b="1" dirty="0">
                <a:solidFill>
                  <a:srgbClr val="FF0000"/>
                </a:solidFill>
                <a:latin typeface="+mj-lt"/>
              </a:rPr>
              <a:t>d. Phương thức biểu đạt: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 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tự sự kết miêu tả, biểu cảm</a:t>
            </a:r>
          </a:p>
        </p:txBody>
      </p:sp>
    </p:spTree>
    <p:extLst>
      <p:ext uri="{BB962C8B-B14F-4D97-AF65-F5344CB8AC3E}">
        <p14:creationId xmlns:p14="http://schemas.microsoft.com/office/powerpoint/2010/main" val="390997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B8E3D724-31E6-7F33-D36D-F8E8AC1713B3}"/>
              </a:ext>
            </a:extLst>
          </p:cNvPr>
          <p:cNvSpPr txBox="1"/>
          <p:nvPr/>
        </p:nvSpPr>
        <p:spPr>
          <a:xfrm>
            <a:off x="625454" y="466119"/>
            <a:ext cx="6337655" cy="1060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4170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endParaRPr lang="vi-VN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4222C330-515E-D21F-3B80-AB29DD2BF6CC}"/>
              </a:ext>
            </a:extLst>
          </p:cNvPr>
          <p:cNvSpPr txBox="1"/>
          <p:nvPr/>
        </p:nvSpPr>
        <p:spPr>
          <a:xfrm>
            <a:off x="652642" y="1079364"/>
            <a:ext cx="4919753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018520"/>
            <a:ext cx="1305282" cy="4839480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D648B821-F292-A362-648E-D9114E5207B2}"/>
              </a:ext>
            </a:extLst>
          </p:cNvPr>
          <p:cNvSpPr txBox="1"/>
          <p:nvPr/>
        </p:nvSpPr>
        <p:spPr>
          <a:xfrm>
            <a:off x="820615" y="1617785"/>
            <a:ext cx="10996247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  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Truyện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xoay quanh cuộc sống của Nét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Len</a:t>
            </a:r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ă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oi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giáo sư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A-rô-n</a:t>
            </a:r>
            <a:r>
              <a:rPr lang="en-US" sz="3200" b="1" dirty="0">
                <a:solidFill>
                  <a:srgbClr val="0070C0"/>
                </a:solidFill>
                <a:latin typeface="+mj-lt"/>
              </a:rPr>
              <a:t>á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c</a:t>
            </a:r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vi-VN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vi-VN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Công-xây khi họ bị rơi xuống biển và được tàu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Nau-ti-l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ơt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x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cứu. Họ đã xảy ra cuộc mâu thuẫn khi 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đi 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vào hải lưu của dòng "Sông </a:t>
            </a:r>
            <a:r>
              <a:rPr lang="en-US" sz="3200" b="1" dirty="0">
                <a:solidFill>
                  <a:srgbClr val="0070C0"/>
                </a:solidFill>
                <a:latin typeface="+mj-lt"/>
              </a:rPr>
              <a:t>Đ</a:t>
            </a:r>
            <a:r>
              <a:rPr lang="vi-VN" sz="3200" b="1" dirty="0" smtClean="0">
                <a:solidFill>
                  <a:srgbClr val="0070C0"/>
                </a:solidFill>
                <a:latin typeface="+mj-lt"/>
              </a:rPr>
              <a:t>e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" về kế hoạch chạy trốn hay là cùng nhau quan sát, tìm hiểu những điều hay ho dưới đáy biển này.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ược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chứng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kiế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ậ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mắt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những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cảnh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ẹp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mê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hồ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ó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,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dường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như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mỗi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người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ều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hả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hồ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, chăm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chú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,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ầy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hích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hú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cảnh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vật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mà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quên đi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cuộc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tranh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luậ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rước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ó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và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họ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dầ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hiểu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ra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hế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giới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ặc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biệt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với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những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bí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mật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hầm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kí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của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người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huyề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trưởng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đầy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bí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3200" b="1" dirty="0" err="1">
                <a:solidFill>
                  <a:srgbClr val="0070C0"/>
                </a:solidFill>
                <a:latin typeface="+mj-lt"/>
              </a:rPr>
              <a:t>ẩn</a:t>
            </a:r>
            <a:r>
              <a:rPr lang="vi-VN" sz="3200" b="1" dirty="0">
                <a:solidFill>
                  <a:srgbClr val="0070C0"/>
                </a:solidFill>
                <a:latin typeface="+mj-lt"/>
              </a:rPr>
              <a:t> Nê-mô. </a:t>
            </a:r>
          </a:p>
        </p:txBody>
      </p:sp>
      <p:sp>
        <p:nvSpPr>
          <p:cNvPr id="9" name="Hộp Văn bản 20">
            <a:extLst>
              <a:ext uri="{FF2B5EF4-FFF2-40B4-BE49-F238E27FC236}">
                <a16:creationId xmlns:a16="http://schemas.microsoft.com/office/drawing/2014/main" xmlns="" id="{4222C330-515E-D21F-3B80-AB29DD2BF6CC}"/>
              </a:ext>
            </a:extLst>
          </p:cNvPr>
          <p:cNvSpPr txBox="1"/>
          <p:nvPr/>
        </p:nvSpPr>
        <p:spPr>
          <a:xfrm>
            <a:off x="625454" y="466119"/>
            <a:ext cx="494911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4">
            <a:extLst>
              <a:ext uri="{FF2B5EF4-FFF2-40B4-BE49-F238E27FC236}">
                <a16:creationId xmlns:a16="http://schemas.microsoft.com/office/drawing/2014/main" xmlns="" id="{240430AE-DE50-C577-0182-0FC15B24CABC}"/>
              </a:ext>
            </a:extLst>
          </p:cNvPr>
          <p:cNvSpPr txBox="1"/>
          <p:nvPr/>
        </p:nvSpPr>
        <p:spPr>
          <a:xfrm>
            <a:off x="2708031" y="466119"/>
            <a:ext cx="6600092" cy="61324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uyện</a:t>
            </a:r>
            <a:r>
              <a:rPr lang="en-US" sz="3200" b="1" dirty="0" smtClean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oa</a:t>
            </a:r>
            <a:r>
              <a:rPr lang="en-US" sz="3200" b="1" dirty="0" smtClean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ễn</a:t>
            </a:r>
            <a:r>
              <a:rPr lang="en-US" sz="3200" b="1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ởng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9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xmlns="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u="sng" dirty="0">
              <a:solidFill>
                <a:srgbClr val="FF0000"/>
              </a:solidFill>
            </a:endParaRPr>
          </a:p>
        </p:txBody>
      </p:sp>
      <p:sp>
        <p:nvSpPr>
          <p:cNvPr id="9" name="Curved Up Ribbon 4">
            <a:extLst>
              <a:ext uri="{FF2B5EF4-FFF2-40B4-BE49-F238E27FC236}">
                <a16:creationId xmlns:a16="http://schemas.microsoft.com/office/drawing/2014/main" xmlns="" id="{BF53068B-6384-5A4E-1623-48427C39DE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70451"/>
            <a:ext cx="10515600" cy="1068148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12">
            <a:extLst>
              <a:ext uri="{FF2B5EF4-FFF2-40B4-BE49-F238E27FC236}">
                <a16:creationId xmlns:a16="http://schemas.microsoft.com/office/drawing/2014/main" xmlns="" id="{17985A97-0D9E-8E57-DFF2-DBF62CB10879}"/>
              </a:ext>
            </a:extLst>
          </p:cNvPr>
          <p:cNvSpPr txBox="1"/>
          <p:nvPr/>
        </p:nvSpPr>
        <p:spPr>
          <a:xfrm>
            <a:off x="121381" y="2597543"/>
            <a:ext cx="12070619" cy="538609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ô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?</a:t>
            </a:r>
          </a:p>
          <a:p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5 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 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 giữa giáo sư A- 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-n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Nét Len? Em thấy họ có ý kiến như thế nào về thuyền trưởng Nê-mô và việc ở lại con tàu 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u-ti-l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tx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hi tiết miêu tả vẻ đẹp của đáy biển qua cửa kính của con tàu 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u-ti-l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t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m hình dung như thế nào về cảnh được miêu 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47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6AED53E-F5FA-1FA8-8125-514C41A3F45C}"/>
              </a:ext>
            </a:extLst>
          </p:cNvPr>
          <p:cNvSpPr txBox="1"/>
          <p:nvPr/>
        </p:nvSpPr>
        <p:spPr>
          <a:xfrm>
            <a:off x="1594339" y="222738"/>
            <a:ext cx="9761920" cy="1366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9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b="1" dirty="0">
              <a:solidFill>
                <a:srgbClr val="009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  <p:graphicFrame>
        <p:nvGraphicFramePr>
          <p:cNvPr id="2" name="Bảng 1">
            <a:extLst>
              <a:ext uri="{FF2B5EF4-FFF2-40B4-BE49-F238E27FC236}">
                <a16:creationId xmlns:a16="http://schemas.microsoft.com/office/drawing/2014/main" xmlns="" id="{4628825C-22B6-74D0-3D38-2A12187A72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8853396"/>
              </p:ext>
            </p:extLst>
          </p:nvPr>
        </p:nvGraphicFramePr>
        <p:xfrm>
          <a:off x="0" y="1696758"/>
          <a:ext cx="12191998" cy="41295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41714">
                  <a:extLst>
                    <a:ext uri="{9D8B030D-6E8A-4147-A177-3AD203B41FA5}">
                      <a16:colId xmlns:a16="http://schemas.microsoft.com/office/drawing/2014/main" xmlns="" val="1458714060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xmlns="" val="2003878114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xmlns="" val="2289539453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xmlns="" val="628268236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xmlns="" val="1519781415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xmlns="" val="3050789378"/>
                    </a:ext>
                  </a:extLst>
                </a:gridCol>
                <a:gridCol w="1741714">
                  <a:extLst>
                    <a:ext uri="{9D8B030D-6E8A-4147-A177-3AD203B41FA5}">
                      <a16:colId xmlns:a16="http://schemas.microsoft.com/office/drawing/2014/main" xmlns="" val="2073567429"/>
                    </a:ext>
                  </a:extLst>
                </a:gridCol>
              </a:tblGrid>
              <a:tr h="809763">
                <a:tc gridSpan="7"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671320" algn="ctr"/>
                        </a:tabLst>
                      </a:pPr>
                      <a:r>
                        <a:rPr lang="vi-VN" sz="3200" dirty="0">
                          <a:effectLst/>
                        </a:rPr>
                        <a:t>	</a:t>
                      </a:r>
                      <a:r>
                        <a:rPr lang="en-US" sz="3200" dirty="0" smtClean="0">
                          <a:effectLst/>
                        </a:rPr>
                        <a:t>VĂN</a:t>
                      </a:r>
                      <a:r>
                        <a:rPr lang="en-US" sz="3200" baseline="0" dirty="0" smtClean="0">
                          <a:effectLst/>
                        </a:rPr>
                        <a:t> BẢN: </a:t>
                      </a:r>
                      <a:r>
                        <a:rPr lang="vi-VN" sz="3200" dirty="0" smtClean="0">
                          <a:effectLst/>
                        </a:rPr>
                        <a:t>Dòng </a:t>
                      </a:r>
                      <a:r>
                        <a:rPr lang="vi-VN" sz="3200" dirty="0">
                          <a:effectLst/>
                        </a:rPr>
                        <a:t>Sông Đen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22506170"/>
                  </a:ext>
                </a:extLst>
              </a:tr>
              <a:tr h="2509981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 err="1">
                          <a:effectLst/>
                        </a:rPr>
                        <a:t>Đề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tài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 err="1">
                          <a:effectLst/>
                        </a:rPr>
                        <a:t>Sự</a:t>
                      </a:r>
                      <a:r>
                        <a:rPr lang="vi-VN" sz="3200" dirty="0">
                          <a:effectLst/>
                        </a:rPr>
                        <a:t> </a:t>
                      </a:r>
                      <a:r>
                        <a:rPr lang="vi-VN" sz="3200" dirty="0" err="1">
                          <a:effectLst/>
                        </a:rPr>
                        <a:t>kiện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Tình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huống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Cốt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truyện</a:t>
                      </a:r>
                      <a:endParaRPr lang="vi-VN" sz="3200" dirty="0">
                        <a:effectLst/>
                      </a:endParaRP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err="1">
                          <a:effectLst/>
                        </a:rPr>
                        <a:t>Nhân</a:t>
                      </a:r>
                      <a:r>
                        <a:rPr lang="en-US" sz="3200" dirty="0">
                          <a:effectLst/>
                        </a:rPr>
                        <a:t> </a:t>
                      </a:r>
                      <a:r>
                        <a:rPr lang="en-US" sz="3200" dirty="0" err="1">
                          <a:effectLst/>
                        </a:rPr>
                        <a:t>vật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>
                          <a:effectLst/>
                        </a:rPr>
                        <a:t>Không gian, thời gian</a:t>
                      </a: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70671353"/>
                  </a:ext>
                </a:extLst>
              </a:tr>
              <a:tr h="809763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3200" dirty="0">
                          <a:effectLst/>
                        </a:rPr>
                        <a:t> ……..</a:t>
                      </a: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52592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991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2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  <p:graphicFrame>
        <p:nvGraphicFramePr>
          <p:cNvPr id="2" name="Bảng 1">
            <a:extLst>
              <a:ext uri="{FF2B5EF4-FFF2-40B4-BE49-F238E27FC236}">
                <a16:creationId xmlns:a16="http://schemas.microsoft.com/office/drawing/2014/main" xmlns="" id="{4628825C-22B6-74D0-3D38-2A12187A72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543091"/>
              </p:ext>
            </p:extLst>
          </p:nvPr>
        </p:nvGraphicFramePr>
        <p:xfrm>
          <a:off x="469338" y="1286634"/>
          <a:ext cx="10886918" cy="35379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55274">
                  <a:extLst>
                    <a:ext uri="{9D8B030D-6E8A-4147-A177-3AD203B41FA5}">
                      <a16:colId xmlns:a16="http://schemas.microsoft.com/office/drawing/2014/main" xmlns="" val="1458714060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xmlns="" val="2003878114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xmlns="" val="2289539453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xmlns="" val="628268236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xmlns="" val="1519781415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xmlns="" val="3050789378"/>
                    </a:ext>
                  </a:extLst>
                </a:gridCol>
                <a:gridCol w="1555274">
                  <a:extLst>
                    <a:ext uri="{9D8B030D-6E8A-4147-A177-3AD203B41FA5}">
                      <a16:colId xmlns:a16="http://schemas.microsoft.com/office/drawing/2014/main" xmlns="" val="2073567429"/>
                    </a:ext>
                  </a:extLst>
                </a:gridCol>
              </a:tblGrid>
              <a:tr h="659541">
                <a:tc gridSpan="7"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671320" algn="ctr"/>
                        </a:tabLs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22506170"/>
                  </a:ext>
                </a:extLst>
              </a:tr>
              <a:tr h="2218899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170671353"/>
                  </a:ext>
                </a:extLst>
              </a:tr>
              <a:tr h="659541"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5259270"/>
                  </a:ext>
                </a:extLst>
              </a:tr>
            </a:tbl>
          </a:graphicData>
        </a:graphic>
      </p:graphicFrame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xmlns="" id="{FC1A66C2-54F7-89CC-C874-74312F2553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753063"/>
              </p:ext>
            </p:extLst>
          </p:nvPr>
        </p:nvGraphicFramePr>
        <p:xfrm>
          <a:off x="396510" y="1124743"/>
          <a:ext cx="11244884" cy="555593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90990">
                  <a:extLst>
                    <a:ext uri="{9D8B030D-6E8A-4147-A177-3AD203B41FA5}">
                      <a16:colId xmlns:a16="http://schemas.microsoft.com/office/drawing/2014/main" xmlns="" val="688686617"/>
                    </a:ext>
                  </a:extLst>
                </a:gridCol>
                <a:gridCol w="2436192">
                  <a:extLst>
                    <a:ext uri="{9D8B030D-6E8A-4147-A177-3AD203B41FA5}">
                      <a16:colId xmlns:a16="http://schemas.microsoft.com/office/drawing/2014/main" xmlns="" val="697891903"/>
                    </a:ext>
                  </a:extLst>
                </a:gridCol>
                <a:gridCol w="2813539">
                  <a:extLst>
                    <a:ext uri="{9D8B030D-6E8A-4147-A177-3AD203B41FA5}">
                      <a16:colId xmlns:a16="http://schemas.microsoft.com/office/drawing/2014/main" xmlns="" val="809994298"/>
                    </a:ext>
                  </a:extLst>
                </a:gridCol>
                <a:gridCol w="1992923">
                  <a:extLst>
                    <a:ext uri="{9D8B030D-6E8A-4147-A177-3AD203B41FA5}">
                      <a16:colId xmlns:a16="http://schemas.microsoft.com/office/drawing/2014/main" xmlns="" val="575512800"/>
                    </a:ext>
                  </a:extLst>
                </a:gridCol>
                <a:gridCol w="1911240">
                  <a:extLst>
                    <a:ext uri="{9D8B030D-6E8A-4147-A177-3AD203B41FA5}">
                      <a16:colId xmlns:a16="http://schemas.microsoft.com/office/drawing/2014/main" xmlns="" val="3116959296"/>
                    </a:ext>
                  </a:extLst>
                </a:gridCol>
              </a:tblGrid>
              <a:tr h="373427">
                <a:tc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Đề</a:t>
                      </a:r>
                      <a:r>
                        <a:rPr lang="vi-VN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tài</a:t>
                      </a:r>
                      <a:endParaRPr lang="vi-VN" sz="2400" b="1" dirty="0">
                        <a:solidFill>
                          <a:srgbClr val="FF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Sự kiện</a:t>
                      </a:r>
                      <a:endParaRPr lang="vi-VN" sz="2400" b="1" dirty="0">
                        <a:solidFill>
                          <a:srgbClr val="FF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Tình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huống</a:t>
                      </a:r>
                      <a:endParaRPr lang="vi-VN" sz="2400" b="1" dirty="0">
                        <a:solidFill>
                          <a:srgbClr val="FF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Nhân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vật</a:t>
                      </a:r>
                      <a:endParaRPr lang="vi-VN" sz="2400" b="1" dirty="0">
                        <a:solidFill>
                          <a:srgbClr val="FF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27000" algn="ctr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Không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gian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,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thời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gian</a:t>
                      </a:r>
                      <a:endParaRPr lang="vi-VN" sz="2400" b="1" dirty="0">
                        <a:solidFill>
                          <a:srgbClr val="FF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17261171"/>
                  </a:ext>
                </a:extLst>
              </a:tr>
              <a:tr h="33264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hững ngày đầu của hành trình hai vạn dặm dưới biển trên con tàu </a:t>
                      </a:r>
                      <a:r>
                        <a:rPr lang="vi-VN" sz="2400" b="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au-ti-l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ơt</a:t>
                      </a:r>
                      <a:r>
                        <a:rPr lang="vi-VN" sz="2400" b="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 </a:t>
                      </a:r>
                      <a:endParaRPr lang="vi-VN" sz="24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Suy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nghĩ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về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uyền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rưởng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Nê-mô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Cuộc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tranh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cã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giữa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giáo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sư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vớ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Nét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-len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ích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ú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, say mê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rước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cảnh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ẹp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dướ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lòng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ạ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dương.</a:t>
                      </a: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 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Cuộc tranh luận đầy mâu thuẫn </a:t>
                      </a:r>
                      <a:r>
                        <a:rPr lang="en-US" sz="2400" dirty="0" smtClean="0">
                          <a:effectLst/>
                          <a:latin typeface="+mj-lt"/>
                        </a:rPr>
                        <a:t>giữa</a:t>
                      </a:r>
                      <a:r>
                        <a:rPr lang="en-US" sz="2400" baseline="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giáo 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sư 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A-rô-n</a:t>
                      </a:r>
                      <a:r>
                        <a:rPr lang="en-US" sz="2400" dirty="0" smtClean="0">
                          <a:effectLst/>
                          <a:latin typeface="+mj-lt"/>
                        </a:rPr>
                        <a:t>á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c 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và Nét-len trong con 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Nau-ti-l</a:t>
                      </a:r>
                      <a:r>
                        <a:rPr lang="en-US" sz="2400" dirty="0" smtClean="0">
                          <a:effectLst/>
                          <a:latin typeface="+mj-lt"/>
                        </a:rPr>
                        <a:t>ơt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x 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của thuyền trưởng bí ẩn Nê-mô dưới lòng đại dương.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j-lt"/>
                        </a:rPr>
                        <a:t>-G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iáo 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sư 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A-rô-n</a:t>
                      </a:r>
                      <a:r>
                        <a:rPr lang="en-US" sz="2400" dirty="0" smtClean="0">
                          <a:effectLst/>
                          <a:latin typeface="+mj-lt"/>
                        </a:rPr>
                        <a:t>á</a:t>
                      </a:r>
                      <a:r>
                        <a:rPr lang="vi-VN" sz="2400" dirty="0" smtClean="0">
                          <a:effectLst/>
                          <a:latin typeface="+mj-lt"/>
                        </a:rPr>
                        <a:t>c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, Nét-len, Công-xây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Không gian: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dướ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lòng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ạ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dương.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-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Thời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gian: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giả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+mj-lt"/>
                        </a:rPr>
                        <a:t>định</a:t>
                      </a:r>
                      <a:r>
                        <a:rPr lang="vi-VN" sz="2400" dirty="0">
                          <a:effectLst/>
                          <a:latin typeface="+mj-lt"/>
                        </a:rPr>
                        <a:t>.</a:t>
                      </a:r>
                    </a:p>
                    <a:p>
                      <a:pPr marL="0" marR="127000" algn="just">
                        <a:lnSpc>
                          <a:spcPct val="123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dirty="0">
                          <a:effectLst/>
                          <a:latin typeface="+mj-lt"/>
                        </a:rPr>
                        <a:t> </a:t>
                      </a:r>
                      <a:endParaRPr lang="vi-VN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9581" marR="39581" marT="0" marB="0"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80373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336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rved Up Ribbon 4">
            <a:extLst>
              <a:ext uri="{FF2B5EF4-FFF2-40B4-BE49-F238E27FC236}">
                <a16:creationId xmlns:a16="http://schemas.microsoft.com/office/drawing/2014/main" xmlns="" id="{BF53068B-6384-5A4E-1623-48427C39DE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81354"/>
            <a:ext cx="10515600" cy="6576645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vi-VN" sz="3200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ác giả để cho giáo sư </a:t>
            </a:r>
            <a:r>
              <a:rPr lang="vi-VN" sz="3600" b="1" dirty="0" smtClean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-rô-n</a:t>
            </a:r>
            <a:r>
              <a:rPr lang="en-US" sz="3600" b="1" dirty="0" smtClean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600" b="1" dirty="0" smtClean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à Nét Len tranh luận về vấn đề gì? Em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mâu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uẫn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hai nhân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không? </a:t>
            </a:r>
            <a:r>
              <a:rPr lang="vi-VN" sz="3600" b="1" dirty="0" err="1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3600" b="1" dirty="0"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ao?</a:t>
            </a:r>
            <a:endParaRPr lang="vi-VN" sz="3600" b="1" dirty="0">
              <a:solidFill>
                <a:schemeClr val="bg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2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xmlns="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n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ê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ô</a:t>
            </a:r>
            <a:endParaRPr lang="en-US" sz="3200" u="sng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0" y="2809875"/>
            <a:ext cx="1428750" cy="4010740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60FD1ABD-B07C-71FB-EEF6-21A429ADA48A}"/>
              </a:ext>
            </a:extLst>
          </p:cNvPr>
          <p:cNvSpPr txBox="1"/>
          <p:nvPr/>
        </p:nvSpPr>
        <p:spPr>
          <a:xfrm>
            <a:off x="3568586" y="2605382"/>
            <a:ext cx="8215065" cy="104361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mô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5445A547-54FE-6E19-AFE4-8141E72C2634}"/>
              </a:ext>
            </a:extLst>
          </p:cNvPr>
          <p:cNvSpPr txBox="1"/>
          <p:nvPr/>
        </p:nvSpPr>
        <p:spPr>
          <a:xfrm>
            <a:off x="3568585" y="3926529"/>
            <a:ext cx="8215067" cy="954107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m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ắ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ủ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xmlns="" id="{4E567A48-A9B7-A25F-8565-4B99F7B3C85B}"/>
              </a:ext>
            </a:extLst>
          </p:cNvPr>
          <p:cNvSpPr/>
          <p:nvPr/>
        </p:nvSpPr>
        <p:spPr>
          <a:xfrm>
            <a:off x="138727" y="2670309"/>
            <a:ext cx="2581120" cy="833054"/>
          </a:xfrm>
          <a:prstGeom prst="roundRect">
            <a:avLst>
              <a:gd name="adj" fmla="val 5000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0000"/>
                </a:solidFill>
              </a:rPr>
              <a:t>Thái độ của </a:t>
            </a:r>
            <a:r>
              <a:rPr lang="vi-VN" dirty="0" smtClean="0">
                <a:solidFill>
                  <a:srgbClr val="FF0000"/>
                </a:solidFill>
              </a:rPr>
              <a:t>A-rô-n</a:t>
            </a:r>
            <a:r>
              <a:rPr lang="en-US" dirty="0">
                <a:solidFill>
                  <a:srgbClr val="FF0000"/>
                </a:solidFill>
              </a:rPr>
              <a:t>á</a:t>
            </a:r>
            <a:r>
              <a:rPr lang="vi-VN" dirty="0" smtClean="0">
                <a:solidFill>
                  <a:srgbClr val="FF0000"/>
                </a:solidFill>
              </a:rPr>
              <a:t>c </a:t>
            </a:r>
            <a:r>
              <a:rPr lang="vi-VN" dirty="0">
                <a:solidFill>
                  <a:srgbClr val="FF0000"/>
                </a:solidFill>
              </a:rPr>
              <a:t>về Nê-mô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xmlns="" id="{B100C439-CC38-3653-513E-C8A5DF1B83CE}"/>
              </a:ext>
            </a:extLst>
          </p:cNvPr>
          <p:cNvSpPr/>
          <p:nvPr/>
        </p:nvSpPr>
        <p:spPr>
          <a:xfrm>
            <a:off x="138727" y="3926530"/>
            <a:ext cx="2581120" cy="776836"/>
          </a:xfrm>
          <a:prstGeom prst="roundRect">
            <a:avLst>
              <a:gd name="adj" fmla="val 5000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Thá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ông-xây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ê-mô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Mũi tên: Phải Có Khía 1">
            <a:extLst>
              <a:ext uri="{FF2B5EF4-FFF2-40B4-BE49-F238E27FC236}">
                <a16:creationId xmlns:a16="http://schemas.microsoft.com/office/drawing/2014/main" xmlns="" id="{9420411D-03AF-B94C-B566-E140A5F522EE}"/>
              </a:ext>
            </a:extLst>
          </p:cNvPr>
          <p:cNvSpPr/>
          <p:nvPr/>
        </p:nvSpPr>
        <p:spPr>
          <a:xfrm>
            <a:off x="2719847" y="2809876"/>
            <a:ext cx="679845" cy="473668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ũi tên: Phải Có Khía 10">
            <a:extLst>
              <a:ext uri="{FF2B5EF4-FFF2-40B4-BE49-F238E27FC236}">
                <a16:creationId xmlns:a16="http://schemas.microsoft.com/office/drawing/2014/main" xmlns="" id="{ADFBAC25-EBA3-41E3-6D2A-D3911E607F77}"/>
              </a:ext>
            </a:extLst>
          </p:cNvPr>
          <p:cNvSpPr/>
          <p:nvPr/>
        </p:nvSpPr>
        <p:spPr>
          <a:xfrm>
            <a:off x="2719847" y="4013796"/>
            <a:ext cx="679845" cy="555698"/>
          </a:xfrm>
          <a:prstGeom prst="notchedRightArrow">
            <a:avLst>
              <a:gd name="adj1" fmla="val 50000"/>
              <a:gd name="adj2" fmla="val 48877"/>
            </a:avLst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2978763A-33B6-C4A8-029F-37BEF3B85FA7}"/>
              </a:ext>
            </a:extLst>
          </p:cNvPr>
          <p:cNvSpPr/>
          <p:nvPr/>
        </p:nvSpPr>
        <p:spPr>
          <a:xfrm>
            <a:off x="138727" y="1772156"/>
            <a:ext cx="2581120" cy="707887"/>
          </a:xfrm>
          <a:prstGeom prst="roundRect">
            <a:avLst>
              <a:gd name="adj" fmla="val 5000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>
                <a:solidFill>
                  <a:srgbClr val="FF0000"/>
                </a:solidFill>
              </a:rPr>
              <a:t>Cử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err="1">
                <a:solidFill>
                  <a:srgbClr val="FF0000"/>
                </a:solidFill>
              </a:rPr>
              <a:t>chỉ</a:t>
            </a:r>
            <a:r>
              <a:rPr lang="vi-VN" dirty="0">
                <a:solidFill>
                  <a:srgbClr val="FF0000"/>
                </a:solidFill>
              </a:rPr>
              <a:t>, </a:t>
            </a:r>
            <a:r>
              <a:rPr lang="vi-VN" dirty="0" err="1">
                <a:solidFill>
                  <a:srgbClr val="FF0000"/>
                </a:solidFill>
              </a:rPr>
              <a:t>hành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err="1">
                <a:solidFill>
                  <a:srgbClr val="FF0000"/>
                </a:solidFill>
              </a:rPr>
              <a:t>động</a:t>
            </a:r>
            <a:r>
              <a:rPr lang="vi-VN" dirty="0">
                <a:solidFill>
                  <a:srgbClr val="FF0000"/>
                </a:solidFill>
              </a:rPr>
              <a:t> </a:t>
            </a:r>
            <a:r>
              <a:rPr lang="vi-VN" dirty="0" err="1">
                <a:solidFill>
                  <a:srgbClr val="FF0000"/>
                </a:solidFill>
              </a:rPr>
              <a:t>của</a:t>
            </a:r>
            <a:r>
              <a:rPr lang="vi-VN" dirty="0">
                <a:solidFill>
                  <a:srgbClr val="FF0000"/>
                </a:solidFill>
              </a:rPr>
              <a:t> Nê-mô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Mũi tên: Phải Có Khía 13">
            <a:extLst>
              <a:ext uri="{FF2B5EF4-FFF2-40B4-BE49-F238E27FC236}">
                <a16:creationId xmlns:a16="http://schemas.microsoft.com/office/drawing/2014/main" xmlns="" id="{C663240D-7BA5-7518-B675-CF3ECD1EBCE4}"/>
              </a:ext>
            </a:extLst>
          </p:cNvPr>
          <p:cNvSpPr/>
          <p:nvPr/>
        </p:nvSpPr>
        <p:spPr>
          <a:xfrm>
            <a:off x="2719847" y="1772157"/>
            <a:ext cx="679845" cy="555698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0E0F665B-79B2-BD14-D852-AFD5EEF22AD0}"/>
              </a:ext>
            </a:extLst>
          </p:cNvPr>
          <p:cNvSpPr txBox="1"/>
          <p:nvPr/>
        </p:nvSpPr>
        <p:spPr>
          <a:xfrm>
            <a:off x="3568587" y="1561764"/>
            <a:ext cx="8215065" cy="54809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xmlns="" id="{EEE4E65A-2AF6-DDF5-95A5-AEA4172074B4}"/>
              </a:ext>
            </a:extLst>
          </p:cNvPr>
          <p:cNvSpPr/>
          <p:nvPr/>
        </p:nvSpPr>
        <p:spPr>
          <a:xfrm>
            <a:off x="138727" y="4879498"/>
            <a:ext cx="2581120" cy="776836"/>
          </a:xfrm>
          <a:prstGeom prst="roundRect">
            <a:avLst>
              <a:gd name="adj" fmla="val 5000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Thá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ủ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ét</a:t>
            </a:r>
            <a:r>
              <a:rPr lang="en-US" dirty="0">
                <a:solidFill>
                  <a:srgbClr val="FF0000"/>
                </a:solidFill>
              </a:rPr>
              <a:t> Len </a:t>
            </a:r>
            <a:r>
              <a:rPr lang="en-US" dirty="0" err="1">
                <a:solidFill>
                  <a:srgbClr val="FF0000"/>
                </a:solidFill>
              </a:rPr>
              <a:t>v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ê-mô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Mũi tên: Phải Có Khía 20">
            <a:extLst>
              <a:ext uri="{FF2B5EF4-FFF2-40B4-BE49-F238E27FC236}">
                <a16:creationId xmlns:a16="http://schemas.microsoft.com/office/drawing/2014/main" xmlns="" id="{E98C5327-93AE-2826-2CCA-AE51BA581295}"/>
              </a:ext>
            </a:extLst>
          </p:cNvPr>
          <p:cNvSpPr/>
          <p:nvPr/>
        </p:nvSpPr>
        <p:spPr>
          <a:xfrm>
            <a:off x="2719847" y="4969484"/>
            <a:ext cx="679845" cy="573073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E2092AFF-4214-6C95-6FA4-D8E6195A8145}"/>
              </a:ext>
            </a:extLst>
          </p:cNvPr>
          <p:cNvSpPr txBox="1"/>
          <p:nvPr/>
        </p:nvSpPr>
        <p:spPr>
          <a:xfrm>
            <a:off x="3568585" y="4907650"/>
            <a:ext cx="8215066" cy="523220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ô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ý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-m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1495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9" grpId="0" animBg="1"/>
      <p:bldP spid="2" grpId="0" animBg="1"/>
      <p:bldP spid="11" grpId="0" animBg="1"/>
      <p:bldP spid="12" grpId="0" animBg="1"/>
      <p:bldP spid="14" grpId="0" animBg="1"/>
      <p:bldP spid="15" grpId="0" animBg="1"/>
      <p:bldP spid="18" grpId="0" animBg="1"/>
      <p:bldP spid="21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xmlns="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xmlns="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xmlns="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xmlns="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xmlns="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xmlns="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xmlns="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xmlns="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xmlns="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xmlns="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xmlns="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xmlns="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xmlns="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xmlns="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xmlns="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xmlns="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xmlns="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xmlns="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xmlns="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xmlns="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xmlns="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xmlns="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xmlns="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xmlns="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xmlns="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xmlns="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xmlns="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xmlns="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xmlns="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xmlns="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xmlns="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xmlns="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xmlns="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xmlns="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xmlns="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xmlns="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xmlns="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xmlns="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xmlns="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xmlns="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xmlns="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xmlns="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xmlns="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xmlns="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xmlns="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xmlns="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xmlns="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xmlns="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xmlns="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xmlns="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E53963D7-B709-A12C-BC88-F0B1DBB62A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7508" y="375138"/>
            <a:ext cx="10486292" cy="4973697"/>
          </a:xfrm>
        </p:spPr>
        <p:txBody>
          <a:bodyPr>
            <a:normAutofit/>
          </a:bodyPr>
          <a:lstStyle/>
          <a:p>
            <a:pPr marL="0" marR="0" indent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 smtClean="0">
                <a:solidFill>
                  <a:srgbClr val="333333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àu </a:t>
            </a:r>
            <a:r>
              <a:rPr lang="en-US" sz="3200" b="1" dirty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u-ti-l</a:t>
            </a:r>
            <a:r>
              <a:rPr lang="en-US" sz="3200" b="1" dirty="0" err="1" smtClean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ơt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200" b="1" dirty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ược điều khiển hoàn toàn bằng điện năng, trong khi vào thời điểm tác phẩm ra đời, điện năng chưa phải là năng lượng chủ yếu trong công nghiệp. Tàu 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au-ti-l</a:t>
            </a:r>
            <a:r>
              <a:rPr lang="en-US" sz="3200" b="1" dirty="0" err="1" smtClean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ơt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200" b="1" dirty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ó thể lặn xuống bất cứ độ sâu nào mà không bị vỡ cửa kính.</a:t>
            </a:r>
            <a:r>
              <a:rPr lang="vi-VN" sz="3200" b="1" dirty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hững khả năng vượt trội như vậy của tàu 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au-ti-l</a:t>
            </a:r>
            <a:r>
              <a:rPr lang="en-US" sz="3200" b="1" dirty="0" err="1" smtClean="0">
                <a:solidFill>
                  <a:srgbClr val="0070C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ơt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200" b="1" dirty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iúp em hiểu thêm điều gì về đặc điểm của truyện khoa học viễn 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0070C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b="1" dirty="0">
              <a:solidFill>
                <a:srgbClr val="0070C0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vi-VN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  <p:sp>
        <p:nvSpPr>
          <p:cNvPr id="8" name="Mũi tên: Phải Có Khía 7">
            <a:extLst>
              <a:ext uri="{FF2B5EF4-FFF2-40B4-BE49-F238E27FC236}">
                <a16:creationId xmlns:a16="http://schemas.microsoft.com/office/drawing/2014/main" xmlns="" id="{D6A58BC0-C7C1-F631-97C7-E061A3E2373A}"/>
              </a:ext>
            </a:extLst>
          </p:cNvPr>
          <p:cNvSpPr/>
          <p:nvPr/>
        </p:nvSpPr>
        <p:spPr>
          <a:xfrm>
            <a:off x="372233" y="5276007"/>
            <a:ext cx="1205714" cy="946768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DD73A889-6DBC-E01A-F2BB-1A41D8407BD2}"/>
              </a:ext>
            </a:extLst>
          </p:cNvPr>
          <p:cNvSpPr txBox="1"/>
          <p:nvPr/>
        </p:nvSpPr>
        <p:spPr>
          <a:xfrm>
            <a:off x="1664678" y="4489938"/>
            <a:ext cx="10238706" cy="184665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/>
              <a:t> 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364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92D05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4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000" b="1" u="sng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EAFD1AE9-1E58-916B-7786-D1340C81EBC6}"/>
              </a:ext>
            </a:extLst>
          </p:cNvPr>
          <p:cNvSpPr txBox="1"/>
          <p:nvPr/>
        </p:nvSpPr>
        <p:spPr>
          <a:xfrm>
            <a:off x="4993840" y="2594168"/>
            <a:ext cx="6253316" cy="1224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 tóm tắt lại văn bản 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òng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n</a:t>
            </a:r>
            <a:r>
              <a:rPr lang="en-US" sz="32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150" y="1703955"/>
            <a:ext cx="4081613" cy="5344991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7F5946D7-A48B-AC4A-1D3C-E30875C803F0}"/>
              </a:ext>
            </a:extLst>
          </p:cNvPr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9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74" y="1895190"/>
            <a:ext cx="10968642" cy="4611925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HS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c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m;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Sau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, 4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3000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Sau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xmlns="" id="{A4269AAC-C5A1-D42F-869E-80754CDF2C3A}"/>
              </a:ext>
            </a:extLst>
          </p:cNvPr>
          <p:cNvSpPr/>
          <p:nvPr/>
        </p:nvSpPr>
        <p:spPr>
          <a:xfrm>
            <a:off x="281354" y="785419"/>
            <a:ext cx="11726426" cy="5941201"/>
          </a:xfrm>
          <a:prstGeom prst="horizontalScroll">
            <a:avLst>
              <a:gd name="adj" fmla="val 8182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301540" y="-22492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town">
            <a:extLst>
              <a:ext uri="{FF2B5EF4-FFF2-40B4-BE49-F238E27FC236}">
                <a16:creationId xmlns:a16="http://schemas.microsoft.com/office/drawing/2014/main" xmlns="" id="{68CF6EBD-24FD-EC34-5C41-750DD70B5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dock water">
            <a:extLst>
              <a:ext uri="{FF2B5EF4-FFF2-40B4-BE49-F238E27FC236}">
                <a16:creationId xmlns:a16="http://schemas.microsoft.com/office/drawing/2014/main" xmlns="" id="{2D75999E-4005-32A3-AA14-743B9A834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13">
            <a:extLst>
              <a:ext uri="{FF2B5EF4-FFF2-40B4-BE49-F238E27FC236}">
                <a16:creationId xmlns:a16="http://schemas.microsoft.com/office/drawing/2014/main" xmlns="" id="{7BAD86CF-A376-A8D0-3D62-1285D147E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extLst>
              <a:ext uri="{FF2B5EF4-FFF2-40B4-BE49-F238E27FC236}">
                <a16:creationId xmlns:a16="http://schemas.microsoft.com/office/drawing/2014/main" xmlns="" id="{AD23DA1F-A040-2F49-702F-8D86A20C5B66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extLst>
              <a:ext uri="{FF2B5EF4-FFF2-40B4-BE49-F238E27FC236}">
                <a16:creationId xmlns:a16="http://schemas.microsoft.com/office/drawing/2014/main" xmlns="" id="{3AAE3F1F-AA83-BA37-5E3D-D34A6EF92B03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extLst>
              <a:ext uri="{FF2B5EF4-FFF2-40B4-BE49-F238E27FC236}">
                <a16:creationId xmlns:a16="http://schemas.microsoft.com/office/drawing/2014/main" xmlns="" id="{A42A77AB-AB7D-8210-8906-BAD36C1C59B1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extLst>
              <a:ext uri="{FF2B5EF4-FFF2-40B4-BE49-F238E27FC236}">
                <a16:creationId xmlns:a16="http://schemas.microsoft.com/office/drawing/2014/main" xmlns="" id="{8849585B-8EF7-12EB-2852-6961E9C1422F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Native American">
            <a:extLst>
              <a:ext uri="{FF2B5EF4-FFF2-40B4-BE49-F238E27FC236}">
                <a16:creationId xmlns:a16="http://schemas.microsoft.com/office/drawing/2014/main" xmlns="" id="{D79B5C29-0972-AF6D-22C2-4CD7773A04C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Bush">
            <a:extLst>
              <a:ext uri="{FF2B5EF4-FFF2-40B4-BE49-F238E27FC236}">
                <a16:creationId xmlns:a16="http://schemas.microsoft.com/office/drawing/2014/main" xmlns="" id="{FA92BF7A-41D0-0D25-2639-A79483E53F2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827E8D0-E1A6-01DF-3E6A-471B817D94C4}"/>
              </a:ext>
            </a:extLst>
          </p:cNvPr>
          <p:cNvSpPr txBox="1"/>
          <p:nvPr/>
        </p:nvSpPr>
        <p:spPr>
          <a:xfrm>
            <a:off x="1276350" y="7772400"/>
            <a:ext cx="86868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) Where was Paul Revere born and raised?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ew York	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eorgia		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assachusetts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New Jersey	</a:t>
            </a:r>
          </a:p>
        </p:txBody>
      </p:sp>
      <p:sp>
        <p:nvSpPr>
          <p:cNvPr id="14" name="Action Button: Custom 13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xmlns="" id="{AC42BB5B-FB3D-0D17-BC20-6BB0719E32A6}"/>
              </a:ext>
            </a:extLst>
          </p:cNvPr>
          <p:cNvSpPr/>
          <p:nvPr/>
        </p:nvSpPr>
        <p:spPr>
          <a:xfrm>
            <a:off x="8678863" y="5530850"/>
            <a:ext cx="1676400" cy="762000"/>
          </a:xfrm>
          <a:prstGeom prst="actionButtonBlank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ắt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65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town">
            <a:extLst>
              <a:ext uri="{FF2B5EF4-FFF2-40B4-BE49-F238E27FC236}">
                <a16:creationId xmlns:a16="http://schemas.microsoft.com/office/drawing/2014/main" xmlns="" id="{9B9F9037-DA80-A7D4-56B5-FE98C6A70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dock water">
            <a:extLst>
              <a:ext uri="{FF2B5EF4-FFF2-40B4-BE49-F238E27FC236}">
                <a16:creationId xmlns:a16="http://schemas.microsoft.com/office/drawing/2014/main" xmlns="" id="{8154226F-A238-80B2-1ABA-6F46084FC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13">
            <a:extLst>
              <a:ext uri="{FF2B5EF4-FFF2-40B4-BE49-F238E27FC236}">
                <a16:creationId xmlns:a16="http://schemas.microsoft.com/office/drawing/2014/main" xmlns="" id="{45B53741-824D-6ED0-FB38-BA0E152DA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ED4C20C1-AF84-3EF6-7FCD-8A85B7ADDB2A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35E034D5-3D79-2C9A-0294-BAD5ADFB6234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RightAnswer"/>
            <a:extLst>
              <a:ext uri="{FF2B5EF4-FFF2-40B4-BE49-F238E27FC236}">
                <a16:creationId xmlns:a16="http://schemas.microsoft.com/office/drawing/2014/main" xmlns="" id="{AEF832DB-56AC-8ADB-7742-5018060B070E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4D2916E2-06C6-C1F7-FB6C-1231F059B8AC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Native American">
            <a:extLst>
              <a:ext uri="{FF2B5EF4-FFF2-40B4-BE49-F238E27FC236}">
                <a16:creationId xmlns:a16="http://schemas.microsoft.com/office/drawing/2014/main" xmlns="" id="{A89BC86A-810D-E584-BEA9-4B7C848306E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Bush">
            <a:extLst>
              <a:ext uri="{FF2B5EF4-FFF2-40B4-BE49-F238E27FC236}">
                <a16:creationId xmlns:a16="http://schemas.microsoft.com/office/drawing/2014/main" xmlns="" id="{F4B5119B-E66F-8486-A5C3-184473EE40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A1470185-ECD3-16DD-DE95-02C42ECDB252}"/>
              </a:ext>
            </a:extLst>
          </p:cNvPr>
          <p:cNvSpPr/>
          <p:nvPr/>
        </p:nvSpPr>
        <p:spPr>
          <a:xfrm>
            <a:off x="1524000" y="1"/>
            <a:ext cx="9144000" cy="4867275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4108" name="TextBox 11">
            <a:extLst>
              <a:ext uri="{FF2B5EF4-FFF2-40B4-BE49-F238E27FC236}">
                <a16:creationId xmlns:a16="http://schemas.microsoft.com/office/drawing/2014/main" xmlns="" id="{8DD41FED-1E00-3C21-AFF1-8C25993B4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4838700"/>
            <a:ext cx="1130836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endParaRPr lang="en-US" altLang="en-US" sz="28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o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9" name="TextBox 2">
            <a:extLst>
              <a:ext uri="{FF2B5EF4-FFF2-40B4-BE49-F238E27FC236}">
                <a16:creationId xmlns:a16="http://schemas.microsoft.com/office/drawing/2014/main" xmlns="" id="{B59150CE-9667-D5D2-D30D-83062FC76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C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town">
            <a:extLst>
              <a:ext uri="{FF2B5EF4-FFF2-40B4-BE49-F238E27FC236}">
                <a16:creationId xmlns:a16="http://schemas.microsoft.com/office/drawing/2014/main" xmlns="" id="{47632C05-4232-56C9-8217-90EF7BE59B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dock water">
            <a:extLst>
              <a:ext uri="{FF2B5EF4-FFF2-40B4-BE49-F238E27FC236}">
                <a16:creationId xmlns:a16="http://schemas.microsoft.com/office/drawing/2014/main" xmlns="" id="{6D715941-9BC4-E9F1-99D8-83A7E989E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13">
            <a:extLst>
              <a:ext uri="{FF2B5EF4-FFF2-40B4-BE49-F238E27FC236}">
                <a16:creationId xmlns:a16="http://schemas.microsoft.com/office/drawing/2014/main" xmlns="" id="{2C2BD22C-6270-05A6-6F05-11BF6FD33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CAD7175C-16F9-BF1F-D27F-79F83AF7383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6F1093EB-D731-586D-E14A-6A18DB6E02A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F350BA4A-5587-1974-9C3D-A7A6BE83C13D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RightAnswer"/>
            <a:extLst>
              <a:ext uri="{FF2B5EF4-FFF2-40B4-BE49-F238E27FC236}">
                <a16:creationId xmlns:a16="http://schemas.microsoft.com/office/drawing/2014/main" xmlns="" id="{62A21D9D-133E-1075-80A4-694B63CD5FAC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Native American">
            <a:extLst>
              <a:ext uri="{FF2B5EF4-FFF2-40B4-BE49-F238E27FC236}">
                <a16:creationId xmlns:a16="http://schemas.microsoft.com/office/drawing/2014/main" xmlns="" id="{544BC206-97E7-8F40-D2C2-61C544EF46C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Bush">
            <a:extLst>
              <a:ext uri="{FF2B5EF4-FFF2-40B4-BE49-F238E27FC236}">
                <a16:creationId xmlns:a16="http://schemas.microsoft.com/office/drawing/2014/main" xmlns="" id="{B53DD702-888D-2150-99CD-509637FE8D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0B8118E3-2518-9D35-3C60-244C7F5F7394}"/>
              </a:ext>
            </a:extLst>
          </p:cNvPr>
          <p:cNvSpPr/>
          <p:nvPr/>
        </p:nvSpPr>
        <p:spPr>
          <a:xfrm>
            <a:off x="1485900" y="-82550"/>
            <a:ext cx="9144000" cy="4921250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5132" name="TextBox 11">
            <a:extLst>
              <a:ext uri="{FF2B5EF4-FFF2-40B4-BE49-F238E27FC236}">
                <a16:creationId xmlns:a16="http://schemas.microsoft.com/office/drawing/2014/main" xmlns="" id="{53FDB59D-BBA8-43D7-516D-CD4A0032C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J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Jules Vern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ukg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Jonh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3" name="TextBox 2">
            <a:extLst>
              <a:ext uri="{FF2B5EF4-FFF2-40B4-BE49-F238E27FC236}">
                <a16:creationId xmlns:a16="http://schemas.microsoft.com/office/drawing/2014/main" xmlns="" id="{F74BE506-F7C9-2831-96F3-56364509B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B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town">
            <a:extLst>
              <a:ext uri="{FF2B5EF4-FFF2-40B4-BE49-F238E27FC236}">
                <a16:creationId xmlns:a16="http://schemas.microsoft.com/office/drawing/2014/main" xmlns="" id="{EA7292B2-7412-65E8-7D2A-CD3F39E92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dock water">
            <a:extLst>
              <a:ext uri="{FF2B5EF4-FFF2-40B4-BE49-F238E27FC236}">
                <a16:creationId xmlns:a16="http://schemas.microsoft.com/office/drawing/2014/main" xmlns="" id="{C908C118-4AD2-2A4E-1253-AABFA85D3E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13">
            <a:extLst>
              <a:ext uri="{FF2B5EF4-FFF2-40B4-BE49-F238E27FC236}">
                <a16:creationId xmlns:a16="http://schemas.microsoft.com/office/drawing/2014/main" xmlns="" id="{BDAD5AFE-AEB9-79BB-BBE3-5E448EC4CF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D9A9D15E-52A7-CCC4-C515-4228E7C52BD6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CB287B55-9D9A-E884-6291-3FE68D716E80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D4C1AAA8-0204-99A2-1614-A16EE5BB9CE1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RightAnswer"/>
            <a:extLst>
              <a:ext uri="{FF2B5EF4-FFF2-40B4-BE49-F238E27FC236}">
                <a16:creationId xmlns:a16="http://schemas.microsoft.com/office/drawing/2014/main" xmlns="" id="{9C295AF5-549D-4B37-57D0-68B10A876ABE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Native American">
            <a:extLst>
              <a:ext uri="{FF2B5EF4-FFF2-40B4-BE49-F238E27FC236}">
                <a16:creationId xmlns:a16="http://schemas.microsoft.com/office/drawing/2014/main" xmlns="" id="{D140C250-AF2D-573E-286A-5694B138FD4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Bush">
            <a:extLst>
              <a:ext uri="{FF2B5EF4-FFF2-40B4-BE49-F238E27FC236}">
                <a16:creationId xmlns:a16="http://schemas.microsoft.com/office/drawing/2014/main" xmlns="" id="{40465E99-CA9B-FC7B-9AE4-D324F2248E4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CB65F3C5-7592-A3D2-E8AF-5447718383A0}"/>
              </a:ext>
            </a:extLst>
          </p:cNvPr>
          <p:cNvSpPr/>
          <p:nvPr/>
        </p:nvSpPr>
        <p:spPr>
          <a:xfrm>
            <a:off x="1524000" y="-41275"/>
            <a:ext cx="9144000" cy="4868863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6156" name="TextBox 11">
            <a:extLst>
              <a:ext uri="{FF2B5EF4-FFF2-40B4-BE49-F238E27FC236}">
                <a16:creationId xmlns:a16="http://schemas.microsoft.com/office/drawing/2014/main" xmlns="" id="{E98483C2-D783-79AA-076A-0BE63C2A3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ô-rê-mon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ê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Jules Vern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eak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7" name="TextBox 2">
            <a:extLst>
              <a:ext uri="{FF2B5EF4-FFF2-40B4-BE49-F238E27FC236}">
                <a16:creationId xmlns:a16="http://schemas.microsoft.com/office/drawing/2014/main" xmlns="" id="{C3642A9D-8B79-7F19-99BE-157B1ED66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B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town">
            <a:extLst>
              <a:ext uri="{FF2B5EF4-FFF2-40B4-BE49-F238E27FC236}">
                <a16:creationId xmlns:a16="http://schemas.microsoft.com/office/drawing/2014/main" xmlns="" id="{A59D6ADF-7034-347B-A909-E55FD54F3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dock water">
            <a:extLst>
              <a:ext uri="{FF2B5EF4-FFF2-40B4-BE49-F238E27FC236}">
                <a16:creationId xmlns:a16="http://schemas.microsoft.com/office/drawing/2014/main" xmlns="" id="{00279915-A04C-1F7E-2156-4B426523D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13">
            <a:extLst>
              <a:ext uri="{FF2B5EF4-FFF2-40B4-BE49-F238E27FC236}">
                <a16:creationId xmlns:a16="http://schemas.microsoft.com/office/drawing/2014/main" xmlns="" id="{04092E20-DC9E-ED88-822A-751648219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RightAnswer"/>
            <a:extLst>
              <a:ext uri="{FF2B5EF4-FFF2-40B4-BE49-F238E27FC236}">
                <a16:creationId xmlns:a16="http://schemas.microsoft.com/office/drawing/2014/main" xmlns="" id="{36321BE7-5B94-5976-EDA1-E5985166A207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524922D4-2870-5C00-3867-853868E89E6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AA763032-B2FB-78B0-30BB-181FDFF420B4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F070D4D0-FA93-A3D3-1683-96DE074F1611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Native American">
            <a:extLst>
              <a:ext uri="{FF2B5EF4-FFF2-40B4-BE49-F238E27FC236}">
                <a16:creationId xmlns:a16="http://schemas.microsoft.com/office/drawing/2014/main" xmlns="" id="{7635416B-540F-E527-0786-BFF533F95CE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Bush">
            <a:extLst>
              <a:ext uri="{FF2B5EF4-FFF2-40B4-BE49-F238E27FC236}">
                <a16:creationId xmlns:a16="http://schemas.microsoft.com/office/drawing/2014/main" xmlns="" id="{6F27A1EA-448E-1D9D-AF10-A1A0E56359F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1CFBCFFD-36AC-2390-626D-BE7A9785E8A5}"/>
              </a:ext>
            </a:extLst>
          </p:cNvPr>
          <p:cNvSpPr/>
          <p:nvPr/>
        </p:nvSpPr>
        <p:spPr>
          <a:xfrm>
            <a:off x="1476375" y="-82550"/>
            <a:ext cx="9144000" cy="4959350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7180" name="TextBox 11">
            <a:extLst>
              <a:ext uri="{FF2B5EF4-FFF2-40B4-BE49-F238E27FC236}">
                <a16:creationId xmlns:a16="http://schemas.microsoft.com/office/drawing/2014/main" xmlns="" id="{3D190516-C874-9B43-B170-2C1A1DA9E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vi-VN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vi-VN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Nau- ti- </a:t>
            </a:r>
            <a:r>
              <a:rPr lang="vi-VN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ux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Kurosh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êu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ê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: Hai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ạ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ặm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1" name="TextBox 2">
            <a:extLst>
              <a:ext uri="{FF2B5EF4-FFF2-40B4-BE49-F238E27FC236}">
                <a16:creationId xmlns:a16="http://schemas.microsoft.com/office/drawing/2014/main" xmlns="" id="{6A3323E2-5A2A-A3A7-C877-C986F66BA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D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town">
            <a:extLst>
              <a:ext uri="{FF2B5EF4-FFF2-40B4-BE49-F238E27FC236}">
                <a16:creationId xmlns:a16="http://schemas.microsoft.com/office/drawing/2014/main" xmlns="" id="{F70ED614-4BB6-0172-C153-E61C05661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82" t="30991" r="43118" b="44138"/>
          <a:stretch>
            <a:fillRect/>
          </a:stretch>
        </p:blipFill>
        <p:spPr bwMode="auto">
          <a:xfrm>
            <a:off x="1524000" y="-41275"/>
            <a:ext cx="9144000" cy="345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dock water">
            <a:extLst>
              <a:ext uri="{FF2B5EF4-FFF2-40B4-BE49-F238E27FC236}">
                <a16:creationId xmlns:a16="http://schemas.microsoft.com/office/drawing/2014/main" xmlns="" id="{9DFCA211-DAE0-13F1-C436-EED2B6411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55" t="47604" r="42899" b="34634"/>
          <a:stretch>
            <a:fillRect/>
          </a:stretch>
        </p:blipFill>
        <p:spPr bwMode="auto">
          <a:xfrm>
            <a:off x="1524000" y="3224213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13">
            <a:extLst>
              <a:ext uri="{FF2B5EF4-FFF2-40B4-BE49-F238E27FC236}">
                <a16:creationId xmlns:a16="http://schemas.microsoft.com/office/drawing/2014/main" xmlns="" id="{C8EC9878-6AD9-DB79-103F-2F4A9CFB0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3399FF"/>
              </a:clrFrom>
              <a:clrTo>
                <a:srgbClr val="3399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99" t="10327" r="2499" b="2873"/>
          <a:stretch>
            <a:fillRect/>
          </a:stretch>
        </p:blipFill>
        <p:spPr bwMode="auto">
          <a:xfrm>
            <a:off x="1428750" y="0"/>
            <a:ext cx="9239250" cy="394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D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6BBB66E7-4352-2E09-0402-D74B33B54A64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000033"/>
              </a:clrFrom>
              <a:clrTo>
                <a:srgbClr val="00003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857250"/>
            <a:ext cx="12382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A Boat">
            <a:hlinkClick r:id="" action="ppaction://macro?name=RightAnswer"/>
            <a:extLst>
              <a:ext uri="{FF2B5EF4-FFF2-40B4-BE49-F238E27FC236}">
                <a16:creationId xmlns:a16="http://schemas.microsoft.com/office/drawing/2014/main" xmlns="" id="{13190113-240C-0636-BBF7-E991DAC6D749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00" y="3870326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C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5F7762B2-517F-9A57-2980-8CC28E2570E5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909090"/>
              </a:clrFrom>
              <a:clrTo>
                <a:srgbClr val="90909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1092200"/>
            <a:ext cx="13335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B Flag">
            <a:hlinkClick r:id="" action="ppaction://macro?name=WrongAnswer"/>
            <a:extLst>
              <a:ext uri="{FF2B5EF4-FFF2-40B4-BE49-F238E27FC236}">
                <a16:creationId xmlns:a16="http://schemas.microsoft.com/office/drawing/2014/main" xmlns="" id="{F1412BC5-46A1-14DD-0B2B-3F05DA502C5F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000030"/>
              </a:clrFrom>
              <a:clrTo>
                <a:srgbClr val="00003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833">
            <a:off x="6705600" y="-93663"/>
            <a:ext cx="85725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Native American">
            <a:extLst>
              <a:ext uri="{FF2B5EF4-FFF2-40B4-BE49-F238E27FC236}">
                <a16:creationId xmlns:a16="http://schemas.microsoft.com/office/drawing/2014/main" xmlns="" id="{707C4AF5-5FA1-A80D-0F72-5BC71325A40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6" y="2406651"/>
            <a:ext cx="86677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Bush">
            <a:extLst>
              <a:ext uri="{FF2B5EF4-FFF2-40B4-BE49-F238E27FC236}">
                <a16:creationId xmlns:a16="http://schemas.microsoft.com/office/drawing/2014/main" xmlns="" id="{65CCA296-760A-0231-266A-14B39C0E742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4062414"/>
            <a:ext cx="187801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rrect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54F3CA43-2D25-17E8-6D85-B37F86AF8042}"/>
              </a:ext>
            </a:extLst>
          </p:cNvPr>
          <p:cNvSpPr/>
          <p:nvPr/>
        </p:nvSpPr>
        <p:spPr>
          <a:xfrm>
            <a:off x="1508125" y="-41275"/>
            <a:ext cx="9144000" cy="4879975"/>
          </a:xfrm>
          <a:prstGeom prst="rect">
            <a:avLst/>
          </a:prstGeom>
          <a:solidFill>
            <a:srgbClr val="FF0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orrect!</a:t>
            </a:r>
          </a:p>
          <a:p>
            <a:pPr algn="ctr" eaLnBrk="1" hangingPunct="1">
              <a:defRPr/>
            </a:pPr>
            <a:endParaRPr lang="en-US" sz="6000" dirty="0">
              <a:solidFill>
                <a:srgbClr val="FFFF00"/>
              </a:solidFill>
            </a:endParaRPr>
          </a:p>
          <a:p>
            <a:pPr algn="ctr" eaLnBrk="1" hangingPunct="1">
              <a:defRPr/>
            </a:pPr>
            <a:r>
              <a:rPr lang="en-US" sz="6000" dirty="0">
                <a:solidFill>
                  <a:srgbClr val="FFFF00"/>
                </a:solidFill>
              </a:rPr>
              <a:t>Click Here to Continue</a:t>
            </a:r>
          </a:p>
        </p:txBody>
      </p:sp>
      <p:sp>
        <p:nvSpPr>
          <p:cNvPr id="8204" name="TextBox 11">
            <a:extLst>
              <a:ext uri="{FF2B5EF4-FFF2-40B4-BE49-F238E27FC236}">
                <a16:creationId xmlns:a16="http://schemas.microsoft.com/office/drawing/2014/main" xmlns="" id="{F63BEF6E-9306-7B07-BE0C-6A2A83812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838700"/>
            <a:ext cx="8686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: </a:t>
            </a:r>
            <a:r>
              <a:rPr lang="en-US" altLang="en-US" sz="2400" dirty="0" err="1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2400" dirty="0">
              <a:solidFill>
                <a:srgbClr val="FFFF00"/>
              </a:solidFill>
              <a:highlight>
                <a:srgbClr val="0000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highlight>
                  <a:srgbClr val="00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: Sai</a:t>
            </a:r>
          </a:p>
        </p:txBody>
      </p:sp>
      <p:sp>
        <p:nvSpPr>
          <p:cNvPr id="8205" name="TextBox 2">
            <a:extLst>
              <a:ext uri="{FF2B5EF4-FFF2-40B4-BE49-F238E27FC236}">
                <a16:creationId xmlns:a16="http://schemas.microsoft.com/office/drawing/2014/main" xmlns="" id="{DDFE5E2A-A137-1878-B47B-11284B29D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1513" y="7315200"/>
            <a:ext cx="8710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ote to the Teacher:  Make the answer to this slide to be A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7.40741E-7 C -0.04028 0.00278 -0.08108 -0.0007 -0.12101 0.00694 C -0.12379 0.00741 -0.12188 0.01435 -0.12361 0.01736 C -0.12743 0.02407 -0.13247 0.02917 -0.13681 0.03495 C -0.13854 0.03727 -0.14219 0.04213 -0.14219 0.04236 C -0.14896 0.06921 -0.13976 0.03518 -0.15 0.06296 C -0.15122 0.0662 -0.15868 0.07106 -0.16042 0.07407 C -0.16598 0.0831 -0.17361 0.07824 -0.18125 0.08102 C -0.24514 0.07662 -0.30486 0.06991 -0.36875 0.06991 " pathEditMode="relative" rAng="0" ptsTypes="fffffffff">
                                      <p:cBhvr>
                                        <p:cTn id="10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38" y="412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59259E-6 L -0.01354 0.12894 " pathEditMode="relative" rAng="0" ptsTypes="AA">
                                      <p:cBhvr>
                                        <p:cTn id="12" dur="8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7" y="6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PLA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173416" y="222841"/>
            <a:ext cx="6893170" cy="1015663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6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1" y="597877"/>
            <a:ext cx="1699845" cy="6260123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xmlns="" id="{D7CDBC88-B427-A7CB-2E10-7D972648A012}"/>
              </a:ext>
            </a:extLst>
          </p:cNvPr>
          <p:cNvSpPr/>
          <p:nvPr/>
        </p:nvSpPr>
        <p:spPr>
          <a:xfrm>
            <a:off x="849923" y="1482968"/>
            <a:ext cx="11254153" cy="4489939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</a:p>
          <a:p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ờ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ờ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u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a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ĩ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2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1354" y="1739509"/>
            <a:ext cx="1617785" cy="2789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AM A">
            <a:extLst>
              <a:ext uri="{FF2B5EF4-FFF2-40B4-BE49-F238E27FC236}">
                <a16:creationId xmlns:a16="http://schemas.microsoft.com/office/drawing/2014/main" xmlns="" id="{9E446D1E-2077-4201-A52A-247B179F568F}"/>
              </a:ext>
            </a:extLst>
          </p:cNvPr>
          <p:cNvSpPr/>
          <p:nvPr/>
        </p:nvSpPr>
        <p:spPr>
          <a:xfrm>
            <a:off x="147281" y="5556031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695F2CD9-5337-45AC-9131-76B643135782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C460FEC5-6A86-4A26-AF05-00DEC8883F13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A4C5C41E-5105-4CDF-95B0-4CD67F72B833}"/>
              </a:ext>
            </a:extLst>
          </p:cNvPr>
          <p:cNvSpPr/>
          <p:nvPr/>
        </p:nvSpPr>
        <p:spPr>
          <a:xfrm>
            <a:off x="202336" y="5742169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3</a:t>
            </a:r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xmlns="" id="{C0ADA48E-FF62-4D6C-AEC7-76FE2BB22265}"/>
              </a:ext>
            </a:extLst>
          </p:cNvPr>
          <p:cNvSpPr/>
          <p:nvPr/>
        </p:nvSpPr>
        <p:spPr>
          <a:xfrm>
            <a:off x="3609696" y="5556031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xmlns="" id="{85F35C3C-A9B7-4D52-8BD9-7FC35D3B10C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xmlns="" id="{FE22CBCF-3661-4BE4-9E00-A356CF6DA704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xmlns="" id="{0EC34A96-6D54-458C-A63A-5EC536E6A8B6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xmlns="" id="{30F75734-8CFE-4DD9-AFD1-44D9617C5BEC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AF164F84-9A33-40A4-83BD-7C26986DA449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xmlns="" id="{3272EE21-FC19-45E4-A696-BA1F74E2786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xmlns="" id="{EEFBF020-CB62-4571-8E96-65EBCDB188D0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xmlns="" id="{1CAD5011-DEE8-4F1C-82C8-D7326EA1B027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xmlns="" id="{21CAD983-DE57-4F94-81BE-F99C797A7498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xmlns="" id="{61852BE2-B519-4B78-BA71-C363745633C6}"/>
              </a:ext>
            </a:extLst>
          </p:cNvPr>
          <p:cNvSpPr/>
          <p:nvPr/>
        </p:nvSpPr>
        <p:spPr>
          <a:xfrm>
            <a:off x="7076278" y="661722"/>
            <a:ext cx="457200" cy="457200"/>
          </a:xfrm>
          <a:prstGeom prst="ellipse">
            <a:avLst/>
          </a:prstGeom>
          <a:solidFill>
            <a:srgbClr val="9F79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5" name="5">
            <a:hlinkClick r:id="" action="ppaction://noaction"/>
            <a:extLst>
              <a:ext uri="{FF2B5EF4-FFF2-40B4-BE49-F238E27FC236}">
                <a16:creationId xmlns:a16="http://schemas.microsoft.com/office/drawing/2014/main" xmlns="" id="{B3B67745-CAA1-4450-A9CB-61847E3166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999" y="44142"/>
            <a:ext cx="1606378" cy="1545336"/>
          </a:xfrm>
          <a:prstGeom prst="rect">
            <a:avLst/>
          </a:prstGeom>
        </p:spPr>
      </p:pic>
      <p:sp>
        <p:nvSpPr>
          <p:cNvPr id="63" name="Oval 62">
            <a:extLst>
              <a:ext uri="{FF2B5EF4-FFF2-40B4-BE49-F238E27FC236}">
                <a16:creationId xmlns:a16="http://schemas.microsoft.com/office/drawing/2014/main" xmlns="" id="{A9D48011-2F4F-407F-BC95-04A9F8CF1D22}"/>
              </a:ext>
            </a:extLst>
          </p:cNvPr>
          <p:cNvSpPr/>
          <p:nvPr/>
        </p:nvSpPr>
        <p:spPr>
          <a:xfrm>
            <a:off x="5098775" y="2088312"/>
            <a:ext cx="457200" cy="457200"/>
          </a:xfrm>
          <a:prstGeom prst="ellipse">
            <a:avLst/>
          </a:prstGeom>
          <a:solidFill>
            <a:srgbClr val="E9AA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4">
            <a:hlinkClick r:id="" action="ppaction://noaction"/>
            <a:extLst>
              <a:ext uri="{FF2B5EF4-FFF2-40B4-BE49-F238E27FC236}">
                <a16:creationId xmlns:a16="http://schemas.microsoft.com/office/drawing/2014/main" xmlns="" id="{31E8C7EC-5ADF-4B52-81DA-19A71DD7904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877" y="1255811"/>
            <a:ext cx="1749437" cy="1545336"/>
          </a:xfrm>
          <a:prstGeom prst="rect">
            <a:avLst/>
          </a:prstGeom>
        </p:spPr>
      </p:pic>
      <p:sp>
        <p:nvSpPr>
          <p:cNvPr id="66" name="Oval 65">
            <a:extLst>
              <a:ext uri="{FF2B5EF4-FFF2-40B4-BE49-F238E27FC236}">
                <a16:creationId xmlns:a16="http://schemas.microsoft.com/office/drawing/2014/main" xmlns="" id="{7372071D-E889-47F7-8AC9-D38DB8254A22}"/>
              </a:ext>
            </a:extLst>
          </p:cNvPr>
          <p:cNvSpPr/>
          <p:nvPr/>
        </p:nvSpPr>
        <p:spPr>
          <a:xfrm>
            <a:off x="9747640" y="742573"/>
            <a:ext cx="457200" cy="457200"/>
          </a:xfrm>
          <a:prstGeom prst="ellipse">
            <a:avLst/>
          </a:prstGeom>
          <a:solidFill>
            <a:srgbClr val="E99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1" name="7">
            <a:hlinkClick r:id="" action="ppaction://noaction"/>
            <a:extLst>
              <a:ext uri="{FF2B5EF4-FFF2-40B4-BE49-F238E27FC236}">
                <a16:creationId xmlns:a16="http://schemas.microsoft.com/office/drawing/2014/main" xmlns="" id="{32DD0EA6-894E-410B-86E2-EDD655568F0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840" y="-189325"/>
            <a:ext cx="1613086" cy="1545336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xmlns="" id="{2D68B3E5-9131-42F1-9A38-93B49429375E}"/>
              </a:ext>
            </a:extLst>
          </p:cNvPr>
          <p:cNvSpPr/>
          <p:nvPr/>
        </p:nvSpPr>
        <p:spPr>
          <a:xfrm>
            <a:off x="3429359" y="509627"/>
            <a:ext cx="457200" cy="457200"/>
          </a:xfrm>
          <a:prstGeom prst="ellipse">
            <a:avLst/>
          </a:prstGeom>
          <a:solidFill>
            <a:srgbClr val="668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7" name="3">
            <a:hlinkClick r:id="" action="ppaction://noaction"/>
            <a:extLst>
              <a:ext uri="{FF2B5EF4-FFF2-40B4-BE49-F238E27FC236}">
                <a16:creationId xmlns:a16="http://schemas.microsoft.com/office/drawing/2014/main" xmlns="" id="{0AC88D0D-C6ED-4427-9F04-EFE3D66FDFD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761" y="34104"/>
            <a:ext cx="1564105" cy="1545336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xmlns="" id="{2ADECC48-64C5-4065-A7FB-C2E1698BDBE4}"/>
              </a:ext>
            </a:extLst>
          </p:cNvPr>
          <p:cNvSpPr/>
          <p:nvPr/>
        </p:nvSpPr>
        <p:spPr>
          <a:xfrm>
            <a:off x="693809" y="738227"/>
            <a:ext cx="457200" cy="457200"/>
          </a:xfrm>
          <a:prstGeom prst="ellipse">
            <a:avLst/>
          </a:prstGeom>
          <a:solidFill>
            <a:srgbClr val="1BA3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1" name="1">
            <a:hlinkClick r:id="" action="ppaction://noaction"/>
            <a:extLst>
              <a:ext uri="{FF2B5EF4-FFF2-40B4-BE49-F238E27FC236}">
                <a16:creationId xmlns:a16="http://schemas.microsoft.com/office/drawing/2014/main" xmlns="" id="{A26CB5BD-9EBD-43C1-B03E-28EFF15618F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927" y="12777"/>
            <a:ext cx="1589852" cy="1545336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xmlns="" id="{7E8C949C-FE2E-40FC-A58B-3731A3202359}"/>
              </a:ext>
            </a:extLst>
          </p:cNvPr>
          <p:cNvSpPr/>
          <p:nvPr/>
        </p:nvSpPr>
        <p:spPr>
          <a:xfrm>
            <a:off x="8667008" y="1854034"/>
            <a:ext cx="457200" cy="457200"/>
          </a:xfrm>
          <a:prstGeom prst="ellipse">
            <a:avLst/>
          </a:prstGeom>
          <a:solidFill>
            <a:srgbClr val="DBB2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23" name="6">
            <a:hlinkClick r:id="" action="ppaction://noaction"/>
            <a:extLst>
              <a:ext uri="{FF2B5EF4-FFF2-40B4-BE49-F238E27FC236}">
                <a16:creationId xmlns:a16="http://schemas.microsoft.com/office/drawing/2014/main" xmlns="" id="{EFAB1C5B-D15A-4858-BA14-5295BDF38E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2936" y="1345807"/>
            <a:ext cx="1727966" cy="1545336"/>
          </a:xfrm>
          <a:prstGeom prst="rect">
            <a:avLst/>
          </a:prstGeom>
        </p:spPr>
      </p:pic>
      <p:sp>
        <p:nvSpPr>
          <p:cNvPr id="61" name="Oval 60">
            <a:extLst>
              <a:ext uri="{FF2B5EF4-FFF2-40B4-BE49-F238E27FC236}">
                <a16:creationId xmlns:a16="http://schemas.microsoft.com/office/drawing/2014/main" xmlns="" id="{62918738-F451-477C-8FD2-39EB360D393C}"/>
              </a:ext>
            </a:extLst>
          </p:cNvPr>
          <p:cNvSpPr/>
          <p:nvPr/>
        </p:nvSpPr>
        <p:spPr>
          <a:xfrm>
            <a:off x="1589680" y="2118475"/>
            <a:ext cx="457200" cy="457200"/>
          </a:xfrm>
          <a:prstGeom prst="ellipse">
            <a:avLst/>
          </a:prstGeom>
          <a:solidFill>
            <a:srgbClr val="3E61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2">
            <a:hlinkClick r:id="" action="ppaction://noaction"/>
            <a:extLst>
              <a:ext uri="{FF2B5EF4-FFF2-40B4-BE49-F238E27FC236}">
                <a16:creationId xmlns:a16="http://schemas.microsoft.com/office/drawing/2014/main" xmlns="" id="{A34AD667-5D16-44A7-BF26-41E72565265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84" y="1680820"/>
            <a:ext cx="2091294" cy="1545336"/>
          </a:xfrm>
          <a:prstGeom prst="rect">
            <a:avLst/>
          </a:prstGeom>
        </p:spPr>
      </p:pic>
      <p:sp>
        <p:nvSpPr>
          <p:cNvPr id="45" name="TEAM B">
            <a:extLst>
              <a:ext uri="{FF2B5EF4-FFF2-40B4-BE49-F238E27FC236}">
                <a16:creationId xmlns:a16="http://schemas.microsoft.com/office/drawing/2014/main" xmlns="" id="{3BABE20B-65A7-417B-90CD-AF05A98C5065}"/>
              </a:ext>
            </a:extLst>
          </p:cNvPr>
          <p:cNvSpPr/>
          <p:nvPr/>
        </p:nvSpPr>
        <p:spPr>
          <a:xfrm>
            <a:off x="7447722" y="5559919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xmlns="" id="{3A418AAB-14C4-43B9-A0B3-EB8B63CAD425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xmlns="" id="{E8926347-DC9E-4C00-ABDA-80769182014A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52CE2229-2B52-46F5-8794-CD28FD83C87A}"/>
              </a:ext>
            </a:extLst>
          </p:cNvPr>
          <p:cNvSpPr/>
          <p:nvPr/>
        </p:nvSpPr>
        <p:spPr>
          <a:xfrm>
            <a:off x="7502777" y="5746057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4</a:t>
            </a:r>
          </a:p>
        </p:txBody>
      </p:sp>
      <p:sp>
        <p:nvSpPr>
          <p:cNvPr id="49" name="Plus Sign 48">
            <a:extLst>
              <a:ext uri="{FF2B5EF4-FFF2-40B4-BE49-F238E27FC236}">
                <a16:creationId xmlns:a16="http://schemas.microsoft.com/office/drawing/2014/main" xmlns="" id="{B4844364-978A-40EA-BDCF-251586E48617}"/>
              </a:ext>
            </a:extLst>
          </p:cNvPr>
          <p:cNvSpPr/>
          <p:nvPr/>
        </p:nvSpPr>
        <p:spPr>
          <a:xfrm>
            <a:off x="10910137" y="5559919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xmlns="" id="{B3EA558D-D123-4A63-962D-3D14C80FE4AC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xmlns="" id="{391CB609-471D-4B72-8336-FEE182D3A2B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xmlns="" id="{5EF116F2-D354-4679-AF4B-3BBD1DF0FA2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xmlns="" id="{CD306276-6EC5-4B73-99AB-84B71B077E9B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xmlns="" id="{B8B6CBCC-7C32-4D40-A382-6A254031C51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xmlns="" id="{0563D1F2-1118-4C82-8051-127A069D501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xmlns="" id="{DAF94515-4926-4733-9317-EBB155A28A4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xmlns="" id="{AE755381-E437-4D9A-9849-E76DFD8D34C4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xmlns="" id="{9079E92C-E1A4-4CBC-9A74-1A05F164AA5D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xmlns="" id="{AF431C90-0AEC-4B64-8486-EDE1AE305C5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11881" y="3486242"/>
            <a:ext cx="2044438" cy="2044438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xmlns="" id="{F7990285-D234-409A-A366-B0B4CE51FFC4}"/>
              </a:ext>
            </a:extLst>
          </p:cNvPr>
          <p:cNvSpPr/>
          <p:nvPr/>
        </p:nvSpPr>
        <p:spPr>
          <a:xfrm>
            <a:off x="642119" y="1022906"/>
            <a:ext cx="1186603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ỘI  CHIẾN THẮNG</a:t>
            </a:r>
          </a:p>
        </p:txBody>
      </p:sp>
      <p:sp>
        <p:nvSpPr>
          <p:cNvPr id="16" name="Heart 15">
            <a:hlinkClick r:id="rId12" action="ppaction://hlinksldjump"/>
            <a:extLst>
              <a:ext uri="{FF2B5EF4-FFF2-40B4-BE49-F238E27FC236}">
                <a16:creationId xmlns:a16="http://schemas.microsoft.com/office/drawing/2014/main" xmlns="" id="{DA69900A-F0DA-4B13-B9A0-C0120A855BBF}"/>
              </a:ext>
            </a:extLst>
          </p:cNvPr>
          <p:cNvSpPr/>
          <p:nvPr/>
        </p:nvSpPr>
        <p:spPr>
          <a:xfrm>
            <a:off x="5528709" y="5563486"/>
            <a:ext cx="1134582" cy="1134582"/>
          </a:xfrm>
          <a:prstGeom prst="hear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xt</a:t>
            </a:r>
          </a:p>
        </p:txBody>
      </p:sp>
      <p:sp>
        <p:nvSpPr>
          <p:cNvPr id="68" name="TEAM B">
            <a:extLst>
              <a:ext uri="{FF2B5EF4-FFF2-40B4-BE49-F238E27FC236}">
                <a16:creationId xmlns:a16="http://schemas.microsoft.com/office/drawing/2014/main" xmlns="" id="{BAE904D2-100D-AE9E-7DD0-7E652E4369BB}"/>
              </a:ext>
            </a:extLst>
          </p:cNvPr>
          <p:cNvSpPr/>
          <p:nvPr/>
        </p:nvSpPr>
        <p:spPr>
          <a:xfrm>
            <a:off x="140631" y="3554327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: Rounded Corners 45">
            <a:extLst>
              <a:ext uri="{FF2B5EF4-FFF2-40B4-BE49-F238E27FC236}">
                <a16:creationId xmlns:a16="http://schemas.microsoft.com/office/drawing/2014/main" xmlns="" id="{38D52D2B-0FD8-6344-D7D6-22432F4A212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: Rounded Corners 46">
            <a:extLst>
              <a:ext uri="{FF2B5EF4-FFF2-40B4-BE49-F238E27FC236}">
                <a16:creationId xmlns:a16="http://schemas.microsoft.com/office/drawing/2014/main" xmlns="" id="{A087BDFB-71E7-EC6B-16FF-7E94A9776EBD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2" name="Rectangle 47">
            <a:extLst>
              <a:ext uri="{FF2B5EF4-FFF2-40B4-BE49-F238E27FC236}">
                <a16:creationId xmlns:a16="http://schemas.microsoft.com/office/drawing/2014/main" xmlns="" id="{765520BC-2C51-A7F8-D145-04D6AE993199}"/>
              </a:ext>
            </a:extLst>
          </p:cNvPr>
          <p:cNvSpPr/>
          <p:nvPr/>
        </p:nvSpPr>
        <p:spPr>
          <a:xfrm>
            <a:off x="175253" y="3739020"/>
            <a:ext cx="198804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1</a:t>
            </a:r>
          </a:p>
        </p:txBody>
      </p:sp>
      <p:sp>
        <p:nvSpPr>
          <p:cNvPr id="73" name="Plus Sign 48">
            <a:extLst>
              <a:ext uri="{FF2B5EF4-FFF2-40B4-BE49-F238E27FC236}">
                <a16:creationId xmlns:a16="http://schemas.microsoft.com/office/drawing/2014/main" xmlns="" id="{E6A6A588-DD7E-F12C-9D0A-4664206D4A97}"/>
              </a:ext>
            </a:extLst>
          </p:cNvPr>
          <p:cNvSpPr/>
          <p:nvPr/>
        </p:nvSpPr>
        <p:spPr>
          <a:xfrm>
            <a:off x="3586044" y="3552882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Rectangle: Rounded Corners 49">
            <a:extLst>
              <a:ext uri="{FF2B5EF4-FFF2-40B4-BE49-F238E27FC236}">
                <a16:creationId xmlns:a16="http://schemas.microsoft.com/office/drawing/2014/main" xmlns="" id="{E3724FE1-30E6-D4A2-175B-89F5C74AB830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5" name="Rectangle: Rounded Corners 50">
            <a:extLst>
              <a:ext uri="{FF2B5EF4-FFF2-40B4-BE49-F238E27FC236}">
                <a16:creationId xmlns:a16="http://schemas.microsoft.com/office/drawing/2014/main" xmlns="" id="{38BC0046-F732-3CD2-FBA2-8199EE0AC31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6" name="Rectangle: Rounded Corners 51">
            <a:extLst>
              <a:ext uri="{FF2B5EF4-FFF2-40B4-BE49-F238E27FC236}">
                <a16:creationId xmlns:a16="http://schemas.microsoft.com/office/drawing/2014/main" xmlns="" id="{7CD62B72-D4E6-6D96-A3B5-A7E5F1C3A5AB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7" name="Rectangle: Rounded Corners 52">
            <a:extLst>
              <a:ext uri="{FF2B5EF4-FFF2-40B4-BE49-F238E27FC236}">
                <a16:creationId xmlns:a16="http://schemas.microsoft.com/office/drawing/2014/main" xmlns="" id="{13E7AD78-018C-8501-381C-1712DC4CCCB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Rectangle: Rounded Corners 53">
            <a:extLst>
              <a:ext uri="{FF2B5EF4-FFF2-40B4-BE49-F238E27FC236}">
                <a16:creationId xmlns:a16="http://schemas.microsoft.com/office/drawing/2014/main" xmlns="" id="{B961F913-B139-F151-AA4D-2548DCF019D3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9" name="Rectangle: Rounded Corners 54">
            <a:extLst>
              <a:ext uri="{FF2B5EF4-FFF2-40B4-BE49-F238E27FC236}">
                <a16:creationId xmlns:a16="http://schemas.microsoft.com/office/drawing/2014/main" xmlns="" id="{01B14A1A-C86A-544E-6EE4-7912D0AA0F7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Rectangle: Rounded Corners 55">
            <a:extLst>
              <a:ext uri="{FF2B5EF4-FFF2-40B4-BE49-F238E27FC236}">
                <a16:creationId xmlns:a16="http://schemas.microsoft.com/office/drawing/2014/main" xmlns="" id="{0E633168-6791-E7BD-2600-4657DA8501F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Rectangle: Rounded Corners 56">
            <a:extLst>
              <a:ext uri="{FF2B5EF4-FFF2-40B4-BE49-F238E27FC236}">
                <a16:creationId xmlns:a16="http://schemas.microsoft.com/office/drawing/2014/main" xmlns="" id="{9211225E-98EE-09BB-B039-F0F41CCAC658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82" name="Rectangle: Rounded Corners 57">
            <a:extLst>
              <a:ext uri="{FF2B5EF4-FFF2-40B4-BE49-F238E27FC236}">
                <a16:creationId xmlns:a16="http://schemas.microsoft.com/office/drawing/2014/main" xmlns="" id="{2250ED3E-8BC4-6ED5-BF45-A3172FD4E95A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84" name="TEAM A">
            <a:extLst>
              <a:ext uri="{FF2B5EF4-FFF2-40B4-BE49-F238E27FC236}">
                <a16:creationId xmlns:a16="http://schemas.microsoft.com/office/drawing/2014/main" xmlns="" id="{403FFD26-E71A-D512-E04F-28BAB2D76C42}"/>
              </a:ext>
            </a:extLst>
          </p:cNvPr>
          <p:cNvSpPr/>
          <p:nvPr/>
        </p:nvSpPr>
        <p:spPr>
          <a:xfrm>
            <a:off x="7471374" y="3429000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Rectangle: Rounded Corners 39">
            <a:extLst>
              <a:ext uri="{FF2B5EF4-FFF2-40B4-BE49-F238E27FC236}">
                <a16:creationId xmlns:a16="http://schemas.microsoft.com/office/drawing/2014/main" xmlns="" id="{709E8EFC-E294-08C8-81E6-5E27F3AF7A9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: Rounded Corners 26">
            <a:extLst>
              <a:ext uri="{FF2B5EF4-FFF2-40B4-BE49-F238E27FC236}">
                <a16:creationId xmlns:a16="http://schemas.microsoft.com/office/drawing/2014/main" xmlns="" id="{272B89B1-8FDE-CD7F-7C4E-82E5771DF84F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Rectangle 29">
            <a:extLst>
              <a:ext uri="{FF2B5EF4-FFF2-40B4-BE49-F238E27FC236}">
                <a16:creationId xmlns:a16="http://schemas.microsoft.com/office/drawing/2014/main" xmlns="" id="{7DFD60BB-B852-FF6E-15D6-119D31EF6ECD}"/>
              </a:ext>
            </a:extLst>
          </p:cNvPr>
          <p:cNvSpPr/>
          <p:nvPr/>
        </p:nvSpPr>
        <p:spPr>
          <a:xfrm>
            <a:off x="7659570" y="3623034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2</a:t>
            </a:r>
          </a:p>
        </p:txBody>
      </p:sp>
      <p:sp>
        <p:nvSpPr>
          <p:cNvPr id="88" name="Plus Sign 27">
            <a:extLst>
              <a:ext uri="{FF2B5EF4-FFF2-40B4-BE49-F238E27FC236}">
                <a16:creationId xmlns:a16="http://schemas.microsoft.com/office/drawing/2014/main" xmlns="" id="{7B2113CF-C0A0-2355-1FB4-3D4E0544B94C}"/>
              </a:ext>
            </a:extLst>
          </p:cNvPr>
          <p:cNvSpPr/>
          <p:nvPr/>
        </p:nvSpPr>
        <p:spPr>
          <a:xfrm>
            <a:off x="10933789" y="3429000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30">
            <a:extLst>
              <a:ext uri="{FF2B5EF4-FFF2-40B4-BE49-F238E27FC236}">
                <a16:creationId xmlns:a16="http://schemas.microsoft.com/office/drawing/2014/main" xmlns="" id="{C01292A4-8D76-33B4-11E4-4F285F509375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0" name="Rectangle: Rounded Corners 31">
            <a:extLst>
              <a:ext uri="{FF2B5EF4-FFF2-40B4-BE49-F238E27FC236}">
                <a16:creationId xmlns:a16="http://schemas.microsoft.com/office/drawing/2014/main" xmlns="" id="{84C5424E-4582-3305-49FD-629F653205A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1" name="Rectangle: Rounded Corners 32">
            <a:extLst>
              <a:ext uri="{FF2B5EF4-FFF2-40B4-BE49-F238E27FC236}">
                <a16:creationId xmlns:a16="http://schemas.microsoft.com/office/drawing/2014/main" xmlns="" id="{3B61FC06-1C28-9BD7-A518-5FE814BA421B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" name="Rectangle: Rounded Corners 33">
            <a:extLst>
              <a:ext uri="{FF2B5EF4-FFF2-40B4-BE49-F238E27FC236}">
                <a16:creationId xmlns:a16="http://schemas.microsoft.com/office/drawing/2014/main" xmlns="" id="{02E80D8C-0C87-68D8-3D2E-B9D9E26FE4FA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3" name="Rectangle: Rounded Corners 34">
            <a:extLst>
              <a:ext uri="{FF2B5EF4-FFF2-40B4-BE49-F238E27FC236}">
                <a16:creationId xmlns:a16="http://schemas.microsoft.com/office/drawing/2014/main" xmlns="" id="{56B98A69-38EB-03F7-8912-60A766032EE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4" name="Rectangle: Rounded Corners 35">
            <a:extLst>
              <a:ext uri="{FF2B5EF4-FFF2-40B4-BE49-F238E27FC236}">
                <a16:creationId xmlns:a16="http://schemas.microsoft.com/office/drawing/2014/main" xmlns="" id="{A3DC7815-DBFA-B8B0-3ADE-7DFDDA313F9D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5" name="Rectangle: Rounded Corners 36">
            <a:extLst>
              <a:ext uri="{FF2B5EF4-FFF2-40B4-BE49-F238E27FC236}">
                <a16:creationId xmlns:a16="http://schemas.microsoft.com/office/drawing/2014/main" xmlns="" id="{5EEA5269-6739-A00A-DC3D-80D97465B92E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6" name="Rectangle: Rounded Corners 37">
            <a:extLst>
              <a:ext uri="{FF2B5EF4-FFF2-40B4-BE49-F238E27FC236}">
                <a16:creationId xmlns:a16="http://schemas.microsoft.com/office/drawing/2014/main" xmlns="" id="{8D779737-D1C5-AC7F-B0AA-6038C6C7BC0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7" name="Rectangle: Rounded Corners 38">
            <a:extLst>
              <a:ext uri="{FF2B5EF4-FFF2-40B4-BE49-F238E27FC236}">
                <a16:creationId xmlns:a16="http://schemas.microsoft.com/office/drawing/2014/main" xmlns="" id="{95D1F660-B156-CCD6-95E2-4CBDF2C07F41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8134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64" grpId="0" animBg="1"/>
      <p:bldP spid="63" grpId="0" animBg="1"/>
      <p:bldP spid="66" grpId="0" animBg="1"/>
      <p:bldP spid="62" grpId="0" animBg="1"/>
      <p:bldP spid="60" grpId="0" animBg="1"/>
      <p:bldP spid="65" grpId="0" animBg="1"/>
      <p:bldP spid="61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71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6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VẬN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810508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C37C9D45-101E-A923-7657-CD2A49FE4D7E}"/>
              </a:ext>
            </a:extLst>
          </p:cNvPr>
          <p:cNvSpPr txBox="1"/>
          <p:nvPr/>
        </p:nvSpPr>
        <p:spPr>
          <a:xfrm>
            <a:off x="5111616" y="1941643"/>
            <a:ext cx="62500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xmlns="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F1146541-E8F6-0182-747F-BF614BBA0502}"/>
              </a:ext>
            </a:extLst>
          </p:cNvPr>
          <p:cNvSpPr txBox="1"/>
          <p:nvPr/>
        </p:nvSpPr>
        <p:spPr>
          <a:xfrm>
            <a:off x="4466989" y="2624108"/>
            <a:ext cx="7307018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a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ễ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xmlns="" id="{13935DF7-05B4-050E-EC39-3B8B909AD7ED}"/>
              </a:ext>
            </a:extLst>
          </p:cNvPr>
          <p:cNvSpPr/>
          <p:nvPr/>
        </p:nvSpPr>
        <p:spPr>
          <a:xfrm>
            <a:off x="1410532" y="681037"/>
            <a:ext cx="9879768" cy="584676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44844" y="1067222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13A39C89-FB1A-81E4-60A4-CCA872BAAB5F}"/>
              </a:ext>
            </a:extLst>
          </p:cNvPr>
          <p:cNvSpPr txBox="1"/>
          <p:nvPr/>
        </p:nvSpPr>
        <p:spPr>
          <a:xfrm>
            <a:off x="2614247" y="1629508"/>
            <a:ext cx="8008626" cy="33085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pt-BR" sz="3200" b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vừa học</a:t>
            </a:r>
            <a:r>
              <a:rPr lang="pt-BR" sz="32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32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pt-B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sơ đồ tư duy về các đơn vị kiến thức của bài </a:t>
            </a:r>
            <a:r>
              <a:rPr lang="pt-BR" sz="32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pt-BR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pt-BR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 </a:t>
            </a:r>
            <a:r>
              <a:rPr lang="pt-BR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p </a:t>
            </a:r>
            <a:r>
              <a:rPr lang="pt-BR" sz="3200" b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pt-BR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pt-BR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TIẾT 113-114)</a:t>
            </a:r>
          </a:p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pt-BR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XƯỞNG  SÔ-CÔ-LA</a:t>
            </a:r>
            <a:endParaRPr lang="pt-BR" sz="32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8953BE1E-A571-7426-A522-309E9DC21FDA}"/>
              </a:ext>
            </a:extLst>
          </p:cNvPr>
          <p:cNvSpPr txBox="1"/>
          <p:nvPr/>
        </p:nvSpPr>
        <p:spPr>
          <a:xfrm>
            <a:off x="3271987" y="557613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 smtClean="0">
                <a:solidFill>
                  <a:srgbClr val="FF0000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 smtClean="0">
                <a:solidFill>
                  <a:srgbClr val="FF0000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TỰ HỌC </a:t>
            </a:r>
            <a:endParaRPr lang="en-US" sz="3600" dirty="0">
              <a:solidFill>
                <a:srgbClr val="FF0000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231951"/>
            <a:ext cx="7240554" cy="1938992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6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</a:t>
            </a:r>
            <a:r>
              <a:rPr lang="en-US" sz="6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3429000"/>
            <a:ext cx="6226818" cy="3256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6AED53E-F5FA-1FA8-8125-514C41A3F45C}"/>
              </a:ext>
            </a:extLst>
          </p:cNvPr>
          <p:cNvSpPr txBox="1"/>
          <p:nvPr/>
        </p:nvSpPr>
        <p:spPr>
          <a:xfrm>
            <a:off x="504092" y="263772"/>
            <a:ext cx="11137301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 THỨC NGỮ 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 (</a:t>
            </a:r>
            <a:r>
              <a:rPr lang="en-US" sz="2800" b="1" dirty="0" smtClean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)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263771"/>
            <a:ext cx="2395047" cy="1090246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3996570"/>
              </p:ext>
            </p:extLst>
          </p:nvPr>
        </p:nvGraphicFramePr>
        <p:xfrm>
          <a:off x="504092" y="808893"/>
          <a:ext cx="11137302" cy="518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05046"/>
                <a:gridCol w="5932256"/>
              </a:tblGrid>
              <a:tr h="820615">
                <a:tc>
                  <a:txBody>
                    <a:bodyPr/>
                    <a:lstStyle/>
                    <a:p>
                      <a:r>
                        <a:rPr lang="en-US" sz="3200" b="1" dirty="0" smtClean="0">
                          <a:solidFill>
                            <a:srgbClr val="FF0000"/>
                          </a:solidFill>
                        </a:rPr>
                        <a:t>Truyện</a:t>
                      </a:r>
                      <a:r>
                        <a:rPr lang="en-US" sz="3200" b="1" baseline="0" dirty="0" smtClean="0">
                          <a:solidFill>
                            <a:srgbClr val="FF0000"/>
                          </a:solidFill>
                        </a:rPr>
                        <a:t> khoa học viễn </a:t>
                      </a:r>
                      <a:r>
                        <a:rPr lang="en-US" sz="3200" b="1" baseline="0" dirty="0" smtClean="0">
                          <a:solidFill>
                            <a:srgbClr val="FF0000"/>
                          </a:solidFill>
                        </a:rPr>
                        <a:t>tưởng</a:t>
                      </a:r>
                      <a:endParaRPr lang="en-US" sz="3200" b="1" baseline="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3200" dirty="0" smtClean="0">
                          <a:solidFill>
                            <a:schemeClr val="tx1"/>
                          </a:solidFill>
                        </a:rPr>
                        <a:t>NỘI</a:t>
                      </a:r>
                      <a:r>
                        <a:rPr lang="en-US" sz="3200" baseline="0" dirty="0" smtClean="0">
                          <a:solidFill>
                            <a:schemeClr val="tx1"/>
                          </a:solidFill>
                        </a:rPr>
                        <a:t> DUNG (Xem  SGK)</a:t>
                      </a:r>
                      <a:endParaRPr lang="en-US" sz="3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44769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1- Đề</a:t>
                      </a:r>
                      <a:r>
                        <a:rPr lang="en-US" sz="3200" b="1" baseline="0" dirty="0" smtClean="0"/>
                        <a:t> tài</a:t>
                      </a:r>
                      <a:endParaRPr lang="en-US" sz="32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79938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2- Cốt</a:t>
                      </a:r>
                      <a:r>
                        <a:rPr lang="en-US" sz="3200" b="1" baseline="0" dirty="0" smtClean="0"/>
                        <a:t> truyện</a:t>
                      </a:r>
                      <a:endParaRPr lang="en-US" sz="32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15108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3- Tình</a:t>
                      </a:r>
                      <a:r>
                        <a:rPr lang="en-US" sz="3200" b="1" baseline="0" dirty="0" smtClean="0"/>
                        <a:t> </a:t>
                      </a:r>
                      <a:r>
                        <a:rPr lang="en-US" sz="3200" b="1" baseline="0" dirty="0" smtClean="0"/>
                        <a:t>huống </a:t>
                      </a:r>
                      <a:r>
                        <a:rPr lang="en-US" sz="3200" b="1" baseline="0" dirty="0" smtClean="0"/>
                        <a:t>truyện</a:t>
                      </a:r>
                      <a:endParaRPr lang="en-US" sz="32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91662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4- Sự</a:t>
                      </a:r>
                      <a:r>
                        <a:rPr lang="en-US" sz="3200" b="1" baseline="0" dirty="0" smtClean="0"/>
                        <a:t> kiện</a:t>
                      </a:r>
                      <a:endParaRPr lang="en-US" sz="32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26830"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5- Nhân</a:t>
                      </a:r>
                      <a:r>
                        <a:rPr lang="en-US" sz="3200" b="1" baseline="0" dirty="0" smtClean="0"/>
                        <a:t> vật</a:t>
                      </a:r>
                      <a:endParaRPr lang="en-US" sz="32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09078">
                <a:tc>
                  <a:txBody>
                    <a:bodyPr/>
                    <a:lstStyle/>
                    <a:p>
                      <a:r>
                        <a:rPr lang="en-US" sz="3200" b="1" smtClean="0"/>
                        <a:t>6- Không</a:t>
                      </a:r>
                      <a:r>
                        <a:rPr lang="en-US" sz="3200" b="1" baseline="0" smtClean="0"/>
                        <a:t> </a:t>
                      </a:r>
                      <a:r>
                        <a:rPr lang="en-US" sz="3200" b="1" baseline="0" dirty="0" err="1" smtClean="0"/>
                        <a:t>gian</a:t>
                      </a:r>
                      <a:r>
                        <a:rPr lang="en-US" sz="3200" b="1" baseline="0" dirty="0" smtClean="0"/>
                        <a:t>, </a:t>
                      </a:r>
                      <a:r>
                        <a:rPr lang="en-US" sz="3200" b="1" baseline="0" dirty="0" err="1" smtClean="0"/>
                        <a:t>thời</a:t>
                      </a:r>
                      <a:r>
                        <a:rPr lang="en-US" sz="3200" b="1" baseline="0" dirty="0" smtClean="0"/>
                        <a:t> </a:t>
                      </a:r>
                      <a:r>
                        <a:rPr lang="en-US" sz="3200" b="1" baseline="0" err="1" smtClean="0"/>
                        <a:t>gian</a:t>
                      </a:r>
                      <a:r>
                        <a:rPr lang="en-US" sz="3200" b="1" baseline="0" smtClean="0"/>
                        <a:t>:</a:t>
                      </a:r>
                      <a:endParaRPr lang="en-US" sz="3200" b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4407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8FF8F6AB-A963-BD35-4404-701C2A1B2471}"/>
              </a:ext>
            </a:extLst>
          </p:cNvPr>
          <p:cNvSpPr txBox="1"/>
          <p:nvPr/>
        </p:nvSpPr>
        <p:spPr>
          <a:xfrm>
            <a:off x="688258" y="2016119"/>
            <a:ext cx="10284542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ễ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CF9E7E45-53E6-F519-C9CE-FEDBB5F7D2E8}"/>
              </a:ext>
            </a:extLst>
          </p:cNvPr>
          <p:cNvSpPr txBox="1"/>
          <p:nvPr/>
        </p:nvSpPr>
        <p:spPr>
          <a:xfrm>
            <a:off x="688258" y="4437716"/>
            <a:ext cx="11051458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khoa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u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8FF8F6AB-A963-BD35-4404-701C2A1B2471}"/>
              </a:ext>
            </a:extLst>
          </p:cNvPr>
          <p:cNvSpPr txBox="1"/>
          <p:nvPr/>
        </p:nvSpPr>
        <p:spPr>
          <a:xfrm>
            <a:off x="566877" y="2129604"/>
            <a:ext cx="10284542" cy="107721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CF9E7E45-53E6-F519-C9CE-FEDBB5F7D2E8}"/>
              </a:ext>
            </a:extLst>
          </p:cNvPr>
          <p:cNvSpPr txBox="1"/>
          <p:nvPr/>
        </p:nvSpPr>
        <p:spPr>
          <a:xfrm>
            <a:off x="688258" y="4437716"/>
            <a:ext cx="11051458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Tình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âu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ẫ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72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8FF8F6AB-A963-BD35-4404-701C2A1B2471}"/>
              </a:ext>
            </a:extLst>
          </p:cNvPr>
          <p:cNvSpPr txBox="1"/>
          <p:nvPr/>
        </p:nvSpPr>
        <p:spPr>
          <a:xfrm>
            <a:off x="688257" y="2016119"/>
            <a:ext cx="10550013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ộ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).</a:t>
            </a:r>
            <a:endParaRPr lang="vi-VN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CF9E7E45-53E6-F519-C9CE-FEDBB5F7D2E8}"/>
              </a:ext>
            </a:extLst>
          </p:cNvPr>
          <p:cNvSpPr txBox="1"/>
          <p:nvPr/>
        </p:nvSpPr>
        <p:spPr>
          <a:xfrm>
            <a:off x="688258" y="4437716"/>
            <a:ext cx="10550013" cy="206210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45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8FF8F6AB-A963-BD35-4404-701C2A1B2471}"/>
              </a:ext>
            </a:extLst>
          </p:cNvPr>
          <p:cNvSpPr txBox="1"/>
          <p:nvPr/>
        </p:nvSpPr>
        <p:spPr>
          <a:xfrm>
            <a:off x="688258" y="2016119"/>
            <a:ext cx="10284542" cy="156966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ộ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vi-VN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18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2</TotalTime>
  <Words>1781</Words>
  <Application>Microsoft Office PowerPoint</Application>
  <PresentationFormat>Custom</PresentationFormat>
  <Paragraphs>223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Suy ngẫm và phản hồ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DRAGON</cp:lastModifiedBy>
  <cp:revision>79</cp:revision>
  <dcterms:created xsi:type="dcterms:W3CDTF">2022-06-03T01:33:34Z</dcterms:created>
  <dcterms:modified xsi:type="dcterms:W3CDTF">2024-04-01T00:17:59Z</dcterms:modified>
</cp:coreProperties>
</file>